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DAE9FF" w14:textId="77777777" w:rsidR="00054F9B" w:rsidRPr="002C638B" w:rsidRDefault="00054F9B" w:rsidP="002C638B">
      <w:pPr>
        <w:pStyle w:val="1"/>
        <w:jc w:val="center"/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6"/>
          <w:szCs w:val="26"/>
          <w:lang w:val="en-US"/>
        </w:rPr>
        <w:t>Lecture 3. Classification of second order partial differential equations</w:t>
      </w:r>
    </w:p>
    <w:p w14:paraId="634FC668" w14:textId="77777777" w:rsidR="00054F9B" w:rsidRDefault="00054F9B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51984E0F" w14:textId="0F989D82" w:rsidR="00793D1B" w:rsidRPr="00793D1B" w:rsidRDefault="00793D1B" w:rsidP="00793D1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793D1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Introduction</w:t>
      </w:r>
    </w:p>
    <w:p w14:paraId="38958DA7" w14:textId="4063D968" w:rsidR="00793D1B" w:rsidRDefault="00793D1B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class of partial differential equations is very large.</w:t>
      </w:r>
    </w:p>
    <w:p w14:paraId="0987A032" w14:textId="77777777" w:rsidR="00793D1B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e would like to simplify the partial differential equations.</w:t>
      </w:r>
      <w:r w:rsidR="002C63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6DF06BA7" w14:textId="77777777" w:rsidR="00793D1B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e change the independent variables such that the equation with new variables has as soon as easy form, which is called the canonic form.</w:t>
      </w:r>
      <w:r w:rsidR="002C63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3FD3EE25" w14:textId="77777777" w:rsidR="00793D1B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se canonic forms of the equations are the basis of its classification.</w:t>
      </w:r>
      <w:r w:rsidR="002C638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14:paraId="067B7DC5" w14:textId="3B5ED310" w:rsidR="00062A06" w:rsidRPr="00062A06" w:rsidRDefault="00062A06" w:rsidP="00054F9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n we will analyze the canonic form only.  </w:t>
      </w:r>
    </w:p>
    <w:p w14:paraId="4A9496F4" w14:textId="77777777" w:rsidR="00DC0CC6" w:rsidRDefault="00DC0CC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416FE4CF" w14:textId="77777777" w:rsidR="00062A06" w:rsidRPr="002C638B" w:rsidRDefault="00062A06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1. Subject of analysis</w:t>
      </w:r>
    </w:p>
    <w:p w14:paraId="7CA9AEB0" w14:textId="77777777" w:rsidR="00062A06" w:rsidRDefault="00062A0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general mathematical physics problem are the second order partial differential equations.</w:t>
      </w:r>
    </w:p>
    <w:p w14:paraId="149F9FCF" w14:textId="77777777" w:rsidR="00062A06" w:rsidRDefault="00062A0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e have equations with two independent variables for the easiest case.</w:t>
      </w:r>
    </w:p>
    <w:p w14:paraId="4AC28411" w14:textId="77777777" w:rsidR="00062A06" w:rsidRDefault="00062A06" w:rsidP="008B5BC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general form of second order partial differential equation</w:t>
      </w:r>
      <w:r w:rsidRPr="00062A06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with two independent variables is</w:t>
      </w:r>
    </w:p>
    <w:p w14:paraId="23515F09" w14:textId="77777777" w:rsidR="00062A06" w:rsidRDefault="00062A06" w:rsidP="00062A0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3140" w:dyaOrig="440" w14:anchorId="1613C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21.75pt" o:ole="">
            <v:imagedata r:id="rId5" o:title=""/>
          </v:shape>
          <o:OLEObject Type="Embed" ProgID="Equation.DSMT4" ShapeID="_x0000_i1025" DrawAspect="Content" ObjectID="_1674465652" r:id="rId6"/>
        </w:object>
      </w:r>
    </w:p>
    <w:p w14:paraId="03B7B477" w14:textId="77777777" w:rsidR="00062A06" w:rsidRDefault="00062A06" w:rsidP="00062A0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However, we will consider the linear equation with respect to the high derivatives</w:t>
      </w:r>
    </w:p>
    <w:p w14:paraId="3992E4B1" w14:textId="77777777" w:rsidR="00062A06" w:rsidRDefault="002C1777" w:rsidP="00062A0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</w:t>
      </w:r>
      <w:r w:rsidR="00062A06"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420" w:dyaOrig="440" w14:anchorId="0FA2E335">
          <v:shape id="_x0000_i1026" type="#_x0000_t75" style="width:222.75pt;height:21.75pt" o:ole="">
            <v:imagedata r:id="rId7" o:title=""/>
          </v:shape>
          <o:OLEObject Type="Embed" ProgID="Equation.DSMT4" ShapeID="_x0000_i1026" DrawAspect="Content" ObjectID="_1674465653" r:id="rId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(3.1)</w:t>
      </w:r>
    </w:p>
    <w:p w14:paraId="535C1B43" w14:textId="77777777" w:rsidR="00062A06" w:rsidRDefault="00062A06" w:rsidP="00062A0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>
        <w:rPr>
          <w:rFonts w:ascii="Times New Roman" w:hAnsi="Times New Roman" w:cs="Times New Roman"/>
          <w:i/>
          <w:sz w:val="24"/>
          <w:szCs w:val="24"/>
          <w:vertAlign w:val="subscript"/>
          <w:lang w:val="en-US"/>
        </w:rPr>
        <w:t>ij</w:t>
      </w: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,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).                                                                                                                      </w:t>
      </w:r>
    </w:p>
    <w:p w14:paraId="0F8EC5B0" w14:textId="77777777" w:rsidR="00062A06" w:rsidRDefault="00062A06" w:rsidP="00062A06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14:paraId="7342BD70" w14:textId="77777777" w:rsidR="00062A06" w:rsidRPr="002C638B" w:rsidRDefault="00062A06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2. Change of the independent variables</w:t>
      </w:r>
    </w:p>
    <w:p w14:paraId="626A5CFC" w14:textId="77777777" w:rsidR="00062A06" w:rsidRDefault="00062A06" w:rsidP="00062A0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new independent variable </w:t>
      </w:r>
    </w:p>
    <w:p w14:paraId="257E0D95" w14:textId="77777777" w:rsidR="00062A06" w:rsidRDefault="00CE51F7" w:rsidP="00CE51F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E51F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360" w:dyaOrig="320" w14:anchorId="76F317FB">
          <v:shape id="_x0000_i1027" type="#_x0000_t75" style="width:114.75pt;height:14.25pt" o:ole="">
            <v:imagedata r:id="rId9" o:title=""/>
          </v:shape>
          <o:OLEObject Type="Embed" ProgID="Equation.DSMT4" ShapeID="_x0000_i1027" DrawAspect="Content" ObjectID="_1674465654" r:id="rId10"/>
        </w:object>
      </w:r>
    </w:p>
    <w:p w14:paraId="6FDBE564" w14:textId="77A2F46F" w:rsidR="00CE51F7" w:rsidRDefault="00CE51F7" w:rsidP="00A86BF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e choose these variables such that the equation (3.1) with respect to these variables are as soon as easy. Then we can analyze this easier equation and find its solu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u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s a function of </w:t>
      </w:r>
      <w:r w:rsidRPr="00CE51F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 w:rsidRPr="00CE51F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CE51F7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By the final step, we return to the 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>solution of th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 xml:space="preserve">equation (3.1) as a function of </w:t>
      </w:r>
      <w:r w:rsidR="00A86BF6"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 w:rsidR="00A86BF6" w:rsidRPr="00CE51F7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2F1C89">
        <w:rPr>
          <w:rFonts w:ascii="Times New Roman" w:hAnsi="Times New Roman" w:cs="Times New Roman"/>
          <w:i/>
          <w:sz w:val="24"/>
          <w:szCs w:val="24"/>
          <w:lang w:val="en-US"/>
        </w:rPr>
        <w:t xml:space="preserve">y </w:t>
      </w:r>
      <w:r w:rsidR="00A86BF6">
        <w:rPr>
          <w:rFonts w:ascii="Times New Roman" w:hAnsi="Times New Roman" w:cs="Times New Roman"/>
          <w:sz w:val="24"/>
          <w:szCs w:val="24"/>
          <w:lang w:val="en-US"/>
        </w:rPr>
        <w:t>by the inverse transformation</w:t>
      </w:r>
    </w:p>
    <w:p w14:paraId="61FC2C7B" w14:textId="77777777" w:rsidR="00A86BF6" w:rsidRDefault="00A86BF6" w:rsidP="00A86BF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E51F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99" w:dyaOrig="320" w14:anchorId="66EBED12">
          <v:shape id="_x0000_i1028" type="#_x0000_t75" style="width:114.75pt;height:14.25pt" o:ole="">
            <v:imagedata r:id="rId11" o:title=""/>
          </v:shape>
          <o:OLEObject Type="Embed" ProgID="Equation.DSMT4" ShapeID="_x0000_i1028" DrawAspect="Content" ObjectID="_1674465655" r:id="rId12"/>
        </w:object>
      </w:r>
    </w:p>
    <w:p w14:paraId="7A9E039F" w14:textId="14D00046" w:rsidR="009B45DD" w:rsidRDefault="002F1C89" w:rsidP="002F1C89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Let </w:t>
      </w:r>
      <w:r>
        <w:rPr>
          <w:rFonts w:ascii="Times New Roman" w:hAnsi="Times New Roman" w:cs="Times New Roman"/>
          <w:i/>
          <w:iCs/>
          <w:sz w:val="24"/>
          <w:szCs w:val="24"/>
          <w:lang w:val="en-US"/>
        </w:rPr>
        <w:t xml:space="preserve">v </w:t>
      </w:r>
      <w:r>
        <w:rPr>
          <w:rFonts w:ascii="Times New Roman" w:hAnsi="Times New Roman" w:cs="Times New Roman"/>
          <w:sz w:val="24"/>
          <w:szCs w:val="24"/>
          <w:lang w:val="en-US"/>
        </w:rPr>
        <w:t>be the solution of the considered equation in new variables. We have the following equalities</w:t>
      </w:r>
    </w:p>
    <w:p w14:paraId="3AD30E80" w14:textId="78EF7107" w:rsidR="009B45DD" w:rsidRDefault="002F1C89" w:rsidP="002F1C89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9B45DD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5520" w:dyaOrig="400" w14:anchorId="5F5C2C4C">
          <v:shape id="_x0000_i1029" type="#_x0000_t75" style="width:275.25pt;height:18.75pt" o:ole="">
            <v:imagedata r:id="rId13" o:title=""/>
          </v:shape>
          <o:OLEObject Type="Embed" ProgID="Equation.DSMT4" ShapeID="_x0000_i1029" DrawAspect="Content" ObjectID="_1674465656" r:id="rId14"/>
        </w:object>
      </w:r>
    </w:p>
    <w:p w14:paraId="22434DF7" w14:textId="23291882" w:rsidR="00CE51F7" w:rsidRDefault="00CE51F7" w:rsidP="00CE51F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derivatives</w:t>
      </w:r>
    </w:p>
    <w:p w14:paraId="0B12CA0F" w14:textId="42CA0310" w:rsidR="00A86BF6" w:rsidRDefault="00237ED2" w:rsidP="00CE51F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86BF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380" w:dyaOrig="620" w14:anchorId="03F2B32B">
          <v:shape id="_x0000_i1030" type="#_x0000_t75" style="width:218.25pt;height:29.25pt" o:ole="">
            <v:imagedata r:id="rId15" o:title=""/>
          </v:shape>
          <o:OLEObject Type="Embed" ProgID="Equation.DSMT4" ShapeID="_x0000_i1030" DrawAspect="Content" ObjectID="_1674465657" r:id="rId16"/>
        </w:object>
      </w:r>
    </w:p>
    <w:p w14:paraId="6ADE664E" w14:textId="793B5EB0" w:rsidR="00A86BF6" w:rsidRDefault="00237ED2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86BF6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4380" w:dyaOrig="660" w14:anchorId="10D0341E">
          <v:shape id="_x0000_i1031" type="#_x0000_t75" style="width:216.75pt;height:36pt" o:ole="">
            <v:imagedata r:id="rId17" o:title=""/>
          </v:shape>
          <o:OLEObject Type="Embed" ProgID="Equation.DSMT4" ShapeID="_x0000_i1031" DrawAspect="Content" ObjectID="_1674465658" r:id="rId18"/>
        </w:object>
      </w:r>
    </w:p>
    <w:p w14:paraId="7107BBC3" w14:textId="77777777" w:rsidR="00A86BF6" w:rsidRDefault="00A86BF6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Now determine the second order derivatives</w:t>
      </w:r>
    </w:p>
    <w:p w14:paraId="50BB2ABD" w14:textId="319743D3" w:rsidR="00A86BF6" w:rsidRDefault="00237ED2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86BF6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6580" w:dyaOrig="620" w14:anchorId="1E6C1EEB">
          <v:shape id="_x0000_i1032" type="#_x0000_t75" style="width:332.25pt;height:29.25pt" o:ole="">
            <v:imagedata r:id="rId19" o:title=""/>
          </v:shape>
          <o:OLEObject Type="Embed" ProgID="Equation.DSMT4" ShapeID="_x0000_i1032" DrawAspect="Content" ObjectID="_1674465659" r:id="rId20"/>
        </w:object>
      </w:r>
    </w:p>
    <w:p w14:paraId="37637B17" w14:textId="7CC9DBD7" w:rsidR="00A86BF6" w:rsidRDefault="00237ED2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C1777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6660" w:dyaOrig="700" w14:anchorId="34EAE3CE">
          <v:shape id="_x0000_i1033" type="#_x0000_t75" style="width:332.25pt;height:36pt" o:ole="">
            <v:imagedata r:id="rId21" o:title=""/>
          </v:shape>
          <o:OLEObject Type="Embed" ProgID="Equation.DSMT4" ShapeID="_x0000_i1033" DrawAspect="Content" ObjectID="_1674465660" r:id="rId22"/>
        </w:object>
      </w:r>
    </w:p>
    <w:p w14:paraId="7E75E071" w14:textId="43AE2CEC" w:rsidR="002C1777" w:rsidRDefault="00237ED2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2C1777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7699" w:dyaOrig="660" w14:anchorId="323225C9">
          <v:shape id="_x0000_i1034" type="#_x0000_t75" style="width:382.5pt;height:36pt" o:ole="">
            <v:imagedata r:id="rId23" o:title=""/>
          </v:shape>
          <o:OLEObject Type="Embed" ProgID="Equation.DSMT4" ShapeID="_x0000_i1034" DrawAspect="Content" ObjectID="_1674465661" r:id="rId24"/>
        </w:object>
      </w:r>
    </w:p>
    <w:p w14:paraId="0B304D02" w14:textId="25978893" w:rsidR="002C1777" w:rsidRDefault="002C1777" w:rsidP="00237ED2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Put the results to the formula (3.1). </w:t>
      </w:r>
      <w:r w:rsidR="00237ED2" w:rsidRPr="00237ED2">
        <w:rPr>
          <w:rFonts w:ascii="Times New Roman" w:hAnsi="Times New Roman" w:cs="Times New Roman"/>
          <w:sz w:val="24"/>
          <w:szCs w:val="24"/>
          <w:lang w:val="en-US"/>
        </w:rPr>
        <w:t xml:space="preserve">We obtain the equation for the function </w:t>
      </w:r>
      <w:r w:rsidR="00237ED2" w:rsidRPr="00237ED2">
        <w:rPr>
          <w:rFonts w:ascii="Times New Roman" w:hAnsi="Times New Roman" w:cs="Times New Roman"/>
          <w:i/>
          <w:iCs/>
          <w:sz w:val="24"/>
          <w:szCs w:val="24"/>
          <w:lang w:val="en-US"/>
        </w:rPr>
        <w:t>v</w:t>
      </w:r>
      <w:r w:rsidR="00237ED2" w:rsidRPr="00237ED2">
        <w:rPr>
          <w:rFonts w:ascii="Times New Roman" w:hAnsi="Times New Roman" w:cs="Times New Roman"/>
          <w:sz w:val="24"/>
          <w:szCs w:val="24"/>
          <w:lang w:val="en-US"/>
        </w:rPr>
        <w:br/>
        <w:t>that is linear with respect to the second derivatives</w:t>
      </w:r>
      <w:r w:rsidR="00237ED2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en-US"/>
        </w:rPr>
        <w:t>We get the equation</w:t>
      </w:r>
    </w:p>
    <w:p w14:paraId="5707063D" w14:textId="04814FD6" w:rsidR="002C1777" w:rsidRDefault="002C1777" w:rsidP="002C1777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                             </w:t>
      </w:r>
      <w:r w:rsidR="00237ED2"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4420" w:dyaOrig="440" w14:anchorId="48E06297">
          <v:shape id="_x0000_i1035" type="#_x0000_t75" style="width:219pt;height:21.75pt" o:ole="">
            <v:imagedata r:id="rId25" o:title=""/>
          </v:shape>
          <o:OLEObject Type="Embed" ProgID="Equation.DSMT4" ShapeID="_x0000_i1035" DrawAspect="Content" ObjectID="_1674465662" r:id="rId2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(3.2)</w:t>
      </w:r>
    </w:p>
    <w:p w14:paraId="43873B0F" w14:textId="77777777" w:rsidR="002C1777" w:rsidRDefault="002C1777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here</w:t>
      </w:r>
    </w:p>
    <w:p w14:paraId="35F193AE" w14:textId="77777777" w:rsidR="002C1777" w:rsidRDefault="002C1777" w:rsidP="007441F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2C1777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3940" w:dyaOrig="1219" w14:anchorId="63331B23">
          <v:shape id="_x0000_i1036" type="#_x0000_t75" style="width:194.25pt;height:57.75pt" o:ole="">
            <v:imagedata r:id="rId27" o:title=""/>
          </v:shape>
          <o:OLEObject Type="Embed" ProgID="Equation.DSMT4" ShapeID="_x0000_i1036" DrawAspect="Content" ObjectID="_1674465663" r:id="rId28"/>
        </w:object>
      </w:r>
    </w:p>
    <w:p w14:paraId="0FBB3CE7" w14:textId="77F51A91" w:rsidR="002C1777" w:rsidRDefault="002C1777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and the function </w:t>
      </w:r>
      <w:r w:rsidRPr="002C1777">
        <w:rPr>
          <w:rFonts w:ascii="Times New Roman" w:hAnsi="Times New Roman" w:cs="Times New Roman"/>
          <w:position w:val="-4"/>
          <w:sz w:val="24"/>
          <w:szCs w:val="24"/>
          <w:lang w:val="en-US"/>
        </w:rPr>
        <w:object w:dxaOrig="260" w:dyaOrig="300" w14:anchorId="3AA4F737">
          <v:shape id="_x0000_i1037" type="#_x0000_t75" style="width:14.25pt;height:14.25pt" o:ole="">
            <v:imagedata r:id="rId29" o:title=""/>
          </v:shape>
          <o:OLEObject Type="Embed" ProgID="Equation.DSMT4" ShapeID="_x0000_i1037" DrawAspect="Content" ObjectID="_1674465664" r:id="rId3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oes not depend from the second derivatives.</w:t>
      </w:r>
    </w:p>
    <w:p w14:paraId="6840EC0F" w14:textId="77777777" w:rsidR="004F0960" w:rsidRPr="004F0960" w:rsidRDefault="004F0960" w:rsidP="004F096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F0960">
        <w:rPr>
          <w:rFonts w:ascii="Times New Roman" w:hAnsi="Times New Roman" w:cs="Times New Roman"/>
          <w:sz w:val="24"/>
          <w:szCs w:val="24"/>
          <w:lang w:val="en-US"/>
        </w:rPr>
        <w:t>What is the sense of these transformations?</w:t>
      </w:r>
    </w:p>
    <w:p w14:paraId="110911C2" w14:textId="46305A60" w:rsidR="004F0960" w:rsidRDefault="004F0960" w:rsidP="004F096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4F0960">
        <w:rPr>
          <w:rFonts w:ascii="Times New Roman" w:hAnsi="Times New Roman" w:cs="Times New Roman"/>
          <w:sz w:val="24"/>
          <w:szCs w:val="24"/>
          <w:lang w:val="en-US"/>
        </w:rPr>
        <w:t>We choose the new variable such that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F0960">
        <w:rPr>
          <w:rFonts w:ascii="Times New Roman" w:hAnsi="Times New Roman" w:cs="Times New Roman"/>
          <w:sz w:val="24"/>
          <w:szCs w:val="24"/>
          <w:lang w:val="en-US"/>
        </w:rPr>
        <w:t>the equation in new variable will be as soon as ea</w:t>
      </w:r>
      <w:r>
        <w:rPr>
          <w:rFonts w:ascii="Times New Roman" w:hAnsi="Times New Roman" w:cs="Times New Roman"/>
          <w:sz w:val="24"/>
          <w:szCs w:val="24"/>
          <w:lang w:val="en-US"/>
        </w:rPr>
        <w:t>sy.</w:t>
      </w:r>
    </w:p>
    <w:p w14:paraId="4807FBD4" w14:textId="498AC414" w:rsidR="00DF7EE0" w:rsidRPr="00DF7EE0" w:rsidRDefault="00DF7EE0" w:rsidP="004F096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We choose the new variables such that one at least of the coefficients of the equality (3.2) is equal to zero.</w:t>
      </w:r>
    </w:p>
    <w:p w14:paraId="1D1C105C" w14:textId="77777777" w:rsidR="002C638B" w:rsidRDefault="002C638B" w:rsidP="002C1777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58AC53DD" w14:textId="77777777" w:rsidR="00A42D36" w:rsidRPr="002C638B" w:rsidRDefault="00A42D36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3. Characteristic equation</w:t>
      </w:r>
    </w:p>
    <w:p w14:paraId="661A3932" w14:textId="77777777" w:rsidR="00A42D36" w:rsidRDefault="00A42D36" w:rsidP="00A42D3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efinition. </w:t>
      </w:r>
      <w:r>
        <w:rPr>
          <w:rFonts w:ascii="Times New Roman" w:hAnsi="Times New Roman" w:cs="Times New Roman"/>
          <w:sz w:val="24"/>
          <w:szCs w:val="24"/>
          <w:lang w:val="en-US"/>
        </w:rPr>
        <w:t>The characteristic equation for the equation (3.1) is the ordinary differential equation</w:t>
      </w:r>
    </w:p>
    <w:p w14:paraId="1711334B" w14:textId="77777777" w:rsidR="00A42D36" w:rsidRDefault="00A42D36" w:rsidP="00A42D3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</w:t>
      </w:r>
      <w:r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920" w:dyaOrig="380" w14:anchorId="65ACC93A">
          <v:shape id="_x0000_i1038" type="#_x0000_t75" style="width:2in;height:21.75pt" o:ole="">
            <v:imagedata r:id="rId31" o:title=""/>
          </v:shape>
          <o:OLEObject Type="Embed" ProgID="Equation.DSMT4" ShapeID="_x0000_i1038" DrawAspect="Content" ObjectID="_1674465665" r:id="rId3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(3.3)</w:t>
      </w:r>
    </w:p>
    <w:p w14:paraId="09E98EF4" w14:textId="77777777" w:rsidR="00A42D36" w:rsidRDefault="00A42D36" w:rsidP="00A42D3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A42D36">
        <w:rPr>
          <w:rFonts w:ascii="Times New Roman" w:hAnsi="Times New Roman" w:cs="Times New Roman"/>
          <w:i/>
          <w:sz w:val="24"/>
          <w:szCs w:val="24"/>
          <w:lang w:val="en-US"/>
        </w:rPr>
        <w:t>Lemma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If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40" w:dyaOrig="320" w14:anchorId="30B0A484">
          <v:shape id="_x0000_i1039" type="#_x0000_t75" style="width:57.75pt;height:14.25pt" o:ole="">
            <v:imagedata r:id="rId33" o:title=""/>
          </v:shape>
          <o:OLEObject Type="Embed" ProgID="Equation.DSMT4" ShapeID="_x0000_i1039" DrawAspect="Content" ObjectID="_1674465666" r:id="rId3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her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c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s an arbitrary constant, is the general solution of the equation (3.3), then the function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satisfies the equation</w:t>
      </w:r>
    </w:p>
    <w:p w14:paraId="601DDDC9" w14:textId="77777777" w:rsidR="00A42D36" w:rsidRDefault="00A42D36" w:rsidP="00A42D3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</w:t>
      </w:r>
      <w:r w:rsidRPr="00A42D3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760" w:dyaOrig="400" w14:anchorId="03A42BC1">
          <v:shape id="_x0000_i1040" type="#_x0000_t75" style="width:137.25pt;height:21.75pt" o:ole="">
            <v:imagedata r:id="rId35" o:title=""/>
          </v:shape>
          <o:OLEObject Type="Embed" ProgID="Equation.DSMT4" ShapeID="_x0000_i1040" DrawAspect="Content" ObjectID="_1674465667" r:id="rId3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(3.4)</w:t>
      </w:r>
    </w:p>
    <w:p w14:paraId="74D25C3B" w14:textId="728D30D7" w:rsidR="00A42D36" w:rsidRDefault="00A42D36" w:rsidP="00A42D3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A42D36">
        <w:rPr>
          <w:rFonts w:ascii="Times New Roman" w:hAnsi="Times New Roman" w:cs="Times New Roman"/>
          <w:i/>
          <w:sz w:val="24"/>
          <w:szCs w:val="24"/>
          <w:lang w:val="en-US"/>
        </w:rPr>
        <w:t>Proof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The equality </w:t>
      </w:r>
      <w:r w:rsidR="004F0960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 w14:anchorId="4C2F4FBF">
          <v:shape id="_x0000_i1041" type="#_x0000_t75" style="width:69.75pt;height:17.25pt" o:ole="">
            <v:imagedata r:id="rId37" o:title=""/>
          </v:shape>
          <o:OLEObject Type="Embed" ProgID="Equation.DSMT4" ShapeID="_x0000_i1041" DrawAspect="Content" ObjectID="_1674465668" r:id="rId38"/>
        </w:objec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is the concrete relation between </w:t>
      </w:r>
      <w:r w:rsidR="00AF2614"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AF2614">
        <w:rPr>
          <w:rFonts w:ascii="Times New Roman" w:hAnsi="Times New Roman" w:cs="Times New Roman"/>
          <w:i/>
          <w:sz w:val="24"/>
          <w:szCs w:val="24"/>
          <w:lang w:val="en-US"/>
        </w:rPr>
        <w:t>y.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We can interpreted it as the algebraic equation with respect to </w:t>
      </w:r>
      <w:r w:rsidR="00AF2614">
        <w:rPr>
          <w:rFonts w:ascii="Times New Roman" w:hAnsi="Times New Roman" w:cs="Times New Roman"/>
          <w:i/>
          <w:sz w:val="24"/>
          <w:szCs w:val="24"/>
          <w:lang w:val="en-US"/>
        </w:rPr>
        <w:t>y.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Find its solution </w:t>
      </w:r>
      <w:r w:rsidR="00AF2614" w:rsidRPr="00AF261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 w14:anchorId="4E133AE9">
          <v:shape id="_x0000_i1042" type="#_x0000_t75" style="width:57.75pt;height:14.25pt" o:ole="">
            <v:imagedata r:id="rId39" o:title=""/>
          </v:shape>
          <o:OLEObject Type="Embed" ProgID="Equation.DSMT4" ShapeID="_x0000_i1042" DrawAspect="Content" ObjectID="_1674465669" r:id="rId40"/>
        </w:objec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a point </w:t>
      </w:r>
      <w:r w:rsidR="004F0960"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800" w:dyaOrig="360" w14:anchorId="52C7E565">
          <v:shape id="_x0000_i1043" type="#_x0000_t75" style="width:38.25pt;height:18.75pt" o:ole="">
            <v:imagedata r:id="rId41" o:title=""/>
          </v:shape>
          <o:OLEObject Type="Embed" ProgID="Equation.DSMT4" ShapeID="_x0000_i1043" DrawAspect="Content" ObjectID="_1674465670" r:id="rId42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etermine a constant </w:t>
      </w:r>
      <w:r w:rsidR="004F0960"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400" w:dyaOrig="360" w14:anchorId="59B82AFB">
          <v:shape id="_x0000_i1044" type="#_x0000_t75" style="width:60.75pt;height:18.75pt" o:ole="">
            <v:imagedata r:id="rId43" o:title=""/>
          </v:shape>
          <o:OLEObject Type="Embed" ProgID="Equation.DSMT4" ShapeID="_x0000_i1044" DrawAspect="Content" ObjectID="_1674465671" r:id="rId4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w we consider the equality </w:t>
      </w:r>
      <w:r w:rsidR="004F0960"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19" w:dyaOrig="360" w14:anchorId="0955D07B">
          <v:shape id="_x0000_i1045" type="#_x0000_t75" style="width:54pt;height:20.25pt" o:ole="">
            <v:imagedata r:id="rId45" o:title=""/>
          </v:shape>
          <o:OLEObject Type="Embed" ProgID="Equation.DSMT4" ShapeID="_x0000_i1045" DrawAspect="Content" ObjectID="_1674465672" r:id="rId4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>Now we determine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F0960"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240" w:dyaOrig="360" w14:anchorId="3C2BA460">
          <v:shape id="_x0000_i1046" type="#_x0000_t75" style="width:57pt;height:18.75pt" o:ole="">
            <v:imagedata r:id="rId47" o:title=""/>
          </v:shape>
          <o:OLEObject Type="Embed" ProgID="Equation.DSMT4" ShapeID="_x0000_i1046" DrawAspect="Content" ObjectID="_1674465673" r:id="rId4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is is a partial solution of the equation (3.3). </w:t>
      </w:r>
      <w:r w:rsidR="00AF2614">
        <w:rPr>
          <w:rFonts w:ascii="Times New Roman" w:hAnsi="Times New Roman" w:cs="Times New Roman"/>
          <w:sz w:val="24"/>
          <w:szCs w:val="24"/>
          <w:lang w:val="en-US"/>
        </w:rPr>
        <w:t>Therefore, we get</w:t>
      </w:r>
    </w:p>
    <w:p w14:paraId="45293912" w14:textId="77777777" w:rsidR="00A42D36" w:rsidRPr="00A42D36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</w:t>
      </w:r>
      <w:r w:rsidRPr="00AF2614">
        <w:rPr>
          <w:rFonts w:ascii="Times New Roman" w:hAnsi="Times New Roman" w:cs="Times New Roman"/>
          <w:position w:val="-40"/>
          <w:sz w:val="24"/>
          <w:szCs w:val="24"/>
          <w:lang w:val="en-US"/>
        </w:rPr>
        <w:object w:dxaOrig="3660" w:dyaOrig="859" w14:anchorId="714DB85C">
          <v:shape id="_x0000_i1047" type="#_x0000_t75" style="width:180pt;height:42.75pt" o:ole="">
            <v:imagedata r:id="rId49" o:title=""/>
          </v:shape>
          <o:OLEObject Type="Embed" ProgID="Equation.DSMT4" ShapeID="_x0000_i1047" DrawAspect="Content" ObjectID="_1674465674" r:id="rId5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(3.5)  </w:t>
      </w:r>
    </w:p>
    <w:p w14:paraId="597F4845" w14:textId="77777777" w:rsidR="00AF2614" w:rsidRDefault="00AF2614" w:rsidP="00AF261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Using</w:t>
      </w:r>
      <w:r w:rsidRPr="00AF261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the equality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 w14:anchorId="4DA6982F">
          <v:shape id="_x0000_i1048" type="#_x0000_t75" style="width:57.75pt;height:14.25pt" o:ole="">
            <v:imagedata r:id="rId37" o:title=""/>
          </v:shape>
          <o:OLEObject Type="Embed" ProgID="Equation.DSMT4" ShapeID="_x0000_i1048" DrawAspect="Content" ObjectID="_1674465675" r:id="rId5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we find the differential</w:t>
      </w:r>
    </w:p>
    <w:p w14:paraId="03046C04" w14:textId="0DDD6E29" w:rsidR="00AF2614" w:rsidRDefault="008B5E62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F2614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2280" w:dyaOrig="380" w14:anchorId="0B29192C">
          <v:shape id="_x0000_i1049" type="#_x0000_t75" style="width:111.75pt;height:21.75pt" o:ole="">
            <v:imagedata r:id="rId52" o:title=""/>
          </v:shape>
          <o:OLEObject Type="Embed" ProgID="Equation.DSMT4" ShapeID="_x0000_i1049" DrawAspect="Content" ObjectID="_1674465676" r:id="rId53"/>
        </w:object>
      </w:r>
    </w:p>
    <w:p w14:paraId="5BB08CF9" w14:textId="77777777" w:rsidR="00AF2614" w:rsidRDefault="00AF2614" w:rsidP="00AF261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n we find</w:t>
      </w:r>
    </w:p>
    <w:p w14:paraId="1F1D1D27" w14:textId="77777777" w:rsidR="00AF2614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F2614">
        <w:rPr>
          <w:rFonts w:ascii="Times New Roman" w:hAnsi="Times New Roman" w:cs="Times New Roman"/>
          <w:position w:val="-32"/>
          <w:sz w:val="24"/>
          <w:szCs w:val="24"/>
          <w:lang w:val="en-US"/>
        </w:rPr>
        <w:object w:dxaOrig="1100" w:dyaOrig="700" w14:anchorId="42B75525">
          <v:shape id="_x0000_i1050" type="#_x0000_t75" style="width:57.75pt;height:36pt" o:ole="">
            <v:imagedata r:id="rId54" o:title=""/>
          </v:shape>
          <o:OLEObject Type="Embed" ProgID="Equation.DSMT4" ShapeID="_x0000_i1050" DrawAspect="Content" ObjectID="_1674465677" r:id="rId55"/>
        </w:object>
      </w:r>
    </w:p>
    <w:p w14:paraId="3AF432D7" w14:textId="77777777" w:rsidR="00AF2614" w:rsidRDefault="00AF2614" w:rsidP="00AF2614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Put it to the equality (3.5). We obtain</w:t>
      </w:r>
    </w:p>
    <w:p w14:paraId="454F3B7F" w14:textId="77777777" w:rsidR="00AF2614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</w: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</w:t>
      </w:r>
      <w:r w:rsidR="00AE76E9" w:rsidRPr="00AE76E9">
        <w:rPr>
          <w:rFonts w:ascii="Times New Roman" w:hAnsi="Times New Roman" w:cs="Times New Roman"/>
          <w:position w:val="-46"/>
          <w:sz w:val="24"/>
          <w:szCs w:val="24"/>
          <w:lang w:val="en-US"/>
        </w:rPr>
        <w:object w:dxaOrig="4239" w:dyaOrig="999" w14:anchorId="0E4A5412">
          <v:shape id="_x0000_i1051" type="#_x0000_t75" style="width:209.25pt;height:50.25pt" o:ole="">
            <v:imagedata r:id="rId56" o:title=""/>
          </v:shape>
          <o:OLEObject Type="Embed" ProgID="Equation.DSMT4" ShapeID="_x0000_i1051" DrawAspect="Content" ObjectID="_1674465678" r:id="rId5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</w: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(3.6)</w:t>
      </w:r>
    </w:p>
    <w:p w14:paraId="0BAA455E" w14:textId="6197AEA0" w:rsidR="00AF2614" w:rsidRDefault="00AF2614" w:rsidP="00AF2614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her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=x</w:t>
      </w:r>
      <w:r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Then </w:t>
      </w:r>
      <w:r w:rsidR="008B5E62"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780" w:dyaOrig="360" w14:anchorId="5487F208">
          <v:shape id="_x0000_i1052" type="#_x0000_t75" style="width:74.25pt;height:18.75pt" o:ole="">
            <v:imagedata r:id="rId58" o:title=""/>
          </v:shape>
          <o:OLEObject Type="Embed" ProgID="Equation.DSMT4" ShapeID="_x0000_i1052" DrawAspect="Content" ObjectID="_1674465679" r:id="rId5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w we get</w:t>
      </w:r>
    </w:p>
    <w:p w14:paraId="1E33CC8A" w14:textId="77777777" w:rsidR="00AF2614" w:rsidRPr="00AF2614" w:rsidRDefault="00AF2614" w:rsidP="00AF2614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A42D3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6020" w:dyaOrig="400" w14:anchorId="7E5CFF49">
          <v:shape id="_x0000_i1053" type="#_x0000_t75" style="width:302.25pt;height:21.75pt" o:ole="">
            <v:imagedata r:id="rId60" o:title=""/>
          </v:shape>
          <o:OLEObject Type="Embed" ProgID="Equation.DSMT4" ShapeID="_x0000_i1053" DrawAspect="Content" ObjectID="_1674465680" r:id="rId61"/>
        </w:object>
      </w:r>
    </w:p>
    <w:p w14:paraId="443A961C" w14:textId="77777777" w:rsidR="00A86BF6" w:rsidRDefault="00AF2614" w:rsidP="0053310D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us, the equality (3.4) </w: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is true for the arbitrary point </w:t>
      </w:r>
      <w:r w:rsidR="00AE76E9" w:rsidRPr="00A42D36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800" w:dyaOrig="360" w14:anchorId="50BA8051">
          <v:shape id="_x0000_i1054" type="#_x0000_t75" style="width:42.75pt;height:21.75pt" o:ole="">
            <v:imagedata r:id="rId41" o:title=""/>
          </v:shape>
          <o:OLEObject Type="Embed" ProgID="Equation.DSMT4" ShapeID="_x0000_i1054" DrawAspect="Content" ObjectID="_1674465681" r:id="rId62"/>
        </w:object>
      </w:r>
      <w:r w:rsidR="00AE76E9">
        <w:rPr>
          <w:rFonts w:ascii="Times New Roman" w:hAnsi="Times New Roman" w:cs="Times New Roman"/>
          <w:sz w:val="24"/>
          <w:szCs w:val="24"/>
          <w:lang w:val="en-US"/>
        </w:rPr>
        <w:t xml:space="preserve"> This complete the proof of the lemma.</w:t>
      </w:r>
    </w:p>
    <w:p w14:paraId="169D910F" w14:textId="77777777" w:rsidR="00AE76E9" w:rsidRDefault="00AE76E9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35D29A9B" w14:textId="02D61452" w:rsidR="00AE76E9" w:rsidRPr="002C638B" w:rsidRDefault="00AE76E9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4. Classification of the equa</w:t>
      </w:r>
      <w:r w:rsidR="008853E0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ion</w:t>
      </w: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(3.1).</w:t>
      </w:r>
    </w:p>
    <w:p w14:paraId="6B8201F3" w14:textId="77777777" w:rsidR="00AE76E9" w:rsidRDefault="00AE76E9" w:rsidP="00AE76E9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Return to the consideration </w:t>
      </w:r>
      <w:r w:rsidR="00CC04BC">
        <w:rPr>
          <w:rFonts w:ascii="Times New Roman" w:hAnsi="Times New Roman" w:cs="Times New Roman"/>
          <w:sz w:val="24"/>
          <w:szCs w:val="24"/>
          <w:lang w:val="en-US"/>
        </w:rPr>
        <w:t>of the equation (3.3), which can be transformed to the equality</w:t>
      </w:r>
    </w:p>
    <w:p w14:paraId="7591B8B7" w14:textId="77777777" w:rsidR="00CC04BC" w:rsidRDefault="00CC04BC" w:rsidP="00CC04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C04BC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2780" w:dyaOrig="740" w14:anchorId="1DD97360">
          <v:shape id="_x0000_i1055" type="#_x0000_t75" style="width:137.25pt;height:36pt" o:ole="">
            <v:imagedata r:id="rId63" o:title=""/>
          </v:shape>
          <o:OLEObject Type="Embed" ProgID="Equation.DSMT4" ShapeID="_x0000_i1055" DrawAspect="Content" ObjectID="_1674465682" r:id="rId64"/>
        </w:object>
      </w:r>
    </w:p>
    <w:p w14:paraId="726844FB" w14:textId="77777777" w:rsidR="00CC04BC" w:rsidRDefault="00CC04BC" w:rsidP="00CC04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is is the square equation with respect to the derivative. It has two solutions</w:t>
      </w:r>
    </w:p>
    <w:p w14:paraId="252B3ECE" w14:textId="77777777" w:rsidR="00CC04BC" w:rsidRDefault="00CC04BC" w:rsidP="00CC04BC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</w:t>
      </w:r>
      <w:r w:rsidRPr="00CC04BC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380" w:dyaOrig="780" w14:anchorId="3A2BFC72">
          <v:shape id="_x0000_i1056" type="#_x0000_t75" style="width:122.25pt;height:36pt" o:ole="">
            <v:imagedata r:id="rId65" o:title=""/>
          </v:shape>
          <o:OLEObject Type="Embed" ProgID="Equation.DSMT4" ShapeID="_x0000_i1056" DrawAspect="Content" ObjectID="_1674465683" r:id="rId6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(3.7)</w:t>
      </w:r>
    </w:p>
    <w:p w14:paraId="071534CA" w14:textId="77777777" w:rsidR="00CC04BC" w:rsidRPr="00CC04BC" w:rsidRDefault="00CC04BC" w:rsidP="00CC04BC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</w:t>
      </w:r>
      <w:r w:rsidRPr="00CC04BC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2360" w:dyaOrig="780" w14:anchorId="448081B2">
          <v:shape id="_x0000_i1057" type="#_x0000_t75" style="width:114.75pt;height:36pt" o:ole="">
            <v:imagedata r:id="rId67" o:title=""/>
          </v:shape>
          <o:OLEObject Type="Embed" ProgID="Equation.DSMT4" ShapeID="_x0000_i1057" DrawAspect="Content" ObjectID="_1674465684" r:id="rId6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(3.8)</w:t>
      </w:r>
    </w:p>
    <w:p w14:paraId="5396D597" w14:textId="77777777" w:rsidR="00C87CA6" w:rsidRDefault="00CC04BC" w:rsidP="00C87CA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properties of these equations depends from the value of the sign of </w:t>
      </w:r>
      <w:r w:rsidR="00C87CA6">
        <w:rPr>
          <w:rFonts w:ascii="Times New Roman" w:hAnsi="Times New Roman" w:cs="Times New Roman"/>
          <w:sz w:val="24"/>
          <w:szCs w:val="24"/>
          <w:lang w:val="en-US"/>
        </w:rPr>
        <w:t xml:space="preserve">the value  </w:t>
      </w:r>
    </w:p>
    <w:p w14:paraId="5C8CE223" w14:textId="77777777" w:rsidR="00CC04BC" w:rsidRDefault="00C87CA6" w:rsidP="00C87CA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60" w:dyaOrig="380" w14:anchorId="10FC732B">
          <v:shape id="_x0000_i1058" type="#_x0000_t75" style="width:78.75pt;height:21.75pt" o:ole="">
            <v:imagedata r:id="rId69" o:title=""/>
          </v:shape>
          <o:OLEObject Type="Embed" ProgID="Equation.DSMT4" ShapeID="_x0000_i1058" DrawAspect="Content" ObjectID="_1674465685" r:id="rId70"/>
        </w:object>
      </w:r>
    </w:p>
    <w:p w14:paraId="23CC4237" w14:textId="77777777" w:rsidR="00C87CA6" w:rsidRDefault="00C87CA6" w:rsidP="00C87CA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ich is called the </w:t>
      </w:r>
      <w:r w:rsidRPr="00C87CA6">
        <w:rPr>
          <w:rFonts w:ascii="Times New Roman" w:hAnsi="Times New Roman" w:cs="Times New Roman"/>
          <w:b/>
          <w:i/>
          <w:sz w:val="24"/>
          <w:szCs w:val="24"/>
          <w:lang w:val="en-US"/>
        </w:rPr>
        <w:t>discriminant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E15083A" w14:textId="77777777" w:rsidR="00AE76E9" w:rsidRDefault="00CC04BC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 w:rsidRPr="00CC04BC">
        <w:rPr>
          <w:rFonts w:ascii="Times New Roman" w:hAnsi="Times New Roman" w:cs="Times New Roman"/>
          <w:i/>
          <w:sz w:val="24"/>
          <w:szCs w:val="24"/>
          <w:lang w:val="en-US"/>
        </w:rPr>
        <w:t>Definitio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The equation 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(3.1) is called </w:t>
      </w:r>
      <w:r w:rsidR="0053310D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hyperbolic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 at the concrete point, if </w:t>
      </w:r>
      <w:r w:rsidR="0053310D"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00" w:dyaOrig="380" w14:anchorId="3FDAE282">
          <v:shape id="_x0000_i1059" type="#_x0000_t75" style="width:1in;height:21.75pt" o:ole="">
            <v:imagedata r:id="rId71" o:title=""/>
          </v:shape>
          <o:OLEObject Type="Embed" ProgID="Equation.DSMT4" ShapeID="_x0000_i1059" DrawAspect="Content" ObjectID="_1674465686" r:id="rId72"/>
        </w:objec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3310D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parabolic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, if </w:t>
      </w:r>
      <w:r w:rsidR="0053310D"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00" w:dyaOrig="380" w14:anchorId="4B305D4F">
          <v:shape id="_x0000_i1060" type="#_x0000_t75" style="width:1in;height:21.75pt" o:ole="">
            <v:imagedata r:id="rId73" o:title=""/>
          </v:shape>
          <o:OLEObject Type="Embed" ProgID="Equation.DSMT4" ShapeID="_x0000_i1060" DrawAspect="Content" ObjectID="_1674465687" r:id="rId74"/>
        </w:objec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53310D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elliptic</w:t>
      </w:r>
      <w:r w:rsidR="0053310D">
        <w:rPr>
          <w:rFonts w:ascii="Times New Roman" w:hAnsi="Times New Roman" w:cs="Times New Roman"/>
          <w:sz w:val="24"/>
          <w:szCs w:val="24"/>
          <w:lang w:val="en-US"/>
        </w:rPr>
        <w:t xml:space="preserve">, if </w:t>
      </w:r>
      <w:r w:rsidR="0053310D" w:rsidRPr="00CC04B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480" w:dyaOrig="380" w14:anchorId="19786F80">
          <v:shape id="_x0000_i1061" type="#_x0000_t75" style="width:1in;height:21.75pt" o:ole="">
            <v:imagedata r:id="rId75" o:title=""/>
          </v:shape>
          <o:OLEObject Type="Embed" ProgID="Equation.DSMT4" ShapeID="_x0000_i1061" DrawAspect="Content" ObjectID="_1674465688" r:id="rId76"/>
        </w:object>
      </w:r>
    </w:p>
    <w:p w14:paraId="37E98784" w14:textId="77777777" w:rsidR="002C638B" w:rsidRDefault="002C638B" w:rsidP="00A86BF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1500A2E8" w14:textId="77777777" w:rsidR="0053310D" w:rsidRPr="002C638B" w:rsidRDefault="0053310D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5. Hyperbolic equation.</w:t>
      </w:r>
    </w:p>
    <w:p w14:paraId="54764A7D" w14:textId="13334053" w:rsidR="0053310D" w:rsidRDefault="0053310D" w:rsidP="003E0C68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If our equation is hyperbolic, then we have to different equations (3.7) and (3.8) with real value at the right-hand side. Let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 w14:anchorId="3C5A4623">
          <v:shape id="_x0000_i1062" type="#_x0000_t75" style="width:57.75pt;height:14.25pt" o:ole="">
            <v:imagedata r:id="rId37" o:title=""/>
          </v:shape>
          <o:OLEObject Type="Embed" ProgID="Equation.DSMT4" ShapeID="_x0000_i1062" DrawAspect="Content" ObjectID="_1674465689" r:id="rId7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 w14:anchorId="6E416EE0">
          <v:shape id="_x0000_i1063" type="#_x0000_t75" style="width:57.75pt;height:14.25pt" o:ole="">
            <v:imagedata r:id="rId78" o:title=""/>
          </v:shape>
          <o:OLEObject Type="Embed" ProgID="Equation.DSMT4" ShapeID="_x0000_i1063" DrawAspect="Content" ObjectID="_1674465690" r:id="rId7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re its general solutions. Determine </w:t>
      </w:r>
      <w:r w:rsidR="00C124E8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00" w:dyaOrig="320" w14:anchorId="5F477020">
          <v:shape id="_x0000_i1064" type="#_x0000_t75" style="width:119.25pt;height:14.25pt" o:ole="">
            <v:imagedata r:id="rId80" o:title=""/>
          </v:shape>
          <o:OLEObject Type="Embed" ProgID="Equation.DSMT4" ShapeID="_x0000_i1064" DrawAspect="Content" ObjectID="_1674465691" r:id="rId8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Using the previous lemma, we determine </w:t>
      </w:r>
      <w:r w:rsidRPr="0053310D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540" w:dyaOrig="360" w14:anchorId="2B708C0B">
          <v:shape id="_x0000_i1065" type="#_x0000_t75" style="width:78.75pt;height:14.25pt" o:ole="">
            <v:imagedata r:id="rId82" o:title=""/>
          </v:shape>
          <o:OLEObject Type="Embed" ProgID="Equation.DSMT4" ShapeID="_x0000_i1065" DrawAspect="Content" ObjectID="_1674465692" r:id="rId8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erefore, the equality (3.2) is transformed to</w:t>
      </w:r>
    </w:p>
    <w:p w14:paraId="59147DB1" w14:textId="77777777" w:rsidR="0053310D" w:rsidRDefault="0053310D" w:rsidP="0053310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</w:t>
      </w:r>
      <w:r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280" w:dyaOrig="440" w14:anchorId="17B945CF">
          <v:shape id="_x0000_i1066" type="#_x0000_t75" style="width:115.5pt;height:21.75pt" o:ole="">
            <v:imagedata r:id="rId84" o:title=""/>
          </v:shape>
          <o:OLEObject Type="Embed" ProgID="Equation.DSMT4" ShapeID="_x0000_i1066" DrawAspect="Content" ObjectID="_1674465693" r:id="rId8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3.9)</w:t>
      </w:r>
    </w:p>
    <w:p w14:paraId="0226D8CE" w14:textId="77777777" w:rsidR="0053310D" w:rsidRDefault="0053310D" w:rsidP="0053310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</w:p>
    <w:p w14:paraId="275800B9" w14:textId="77777777" w:rsidR="0053310D" w:rsidRDefault="0053310D" w:rsidP="0053310D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3310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160" w:dyaOrig="700" w14:anchorId="39B7D870">
          <v:shape id="_x0000_i1067" type="#_x0000_t75" style="width:57.75pt;height:36pt" o:ole="">
            <v:imagedata r:id="rId86" o:title=""/>
          </v:shape>
          <o:OLEObject Type="Embed" ProgID="Equation.DSMT4" ShapeID="_x0000_i1067" DrawAspect="Content" ObjectID="_1674465694" r:id="rId87"/>
        </w:object>
      </w:r>
    </w:p>
    <w:p w14:paraId="7620814A" w14:textId="77777777" w:rsidR="0053310D" w:rsidRDefault="0053310D" w:rsidP="0053310D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equality (3.9) is the 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canonic form of the hyperbolic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80CDAAF" w14:textId="77777777" w:rsidR="003E0C68" w:rsidRDefault="003E0C68" w:rsidP="003E0C68">
      <w:pPr>
        <w:spacing w:after="0"/>
        <w:ind w:firstLine="567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Sometimes, one uses other canonic form. Determine the new variables</w:t>
      </w:r>
    </w:p>
    <w:p w14:paraId="002E4D82" w14:textId="77777777"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120" w:dyaOrig="320" w14:anchorId="5CF70A0A">
          <v:shape id="_x0000_i1068" type="#_x0000_t75" style="width:108pt;height:14.25pt" o:ole="">
            <v:imagedata r:id="rId88" o:title=""/>
          </v:shape>
          <o:OLEObject Type="Embed" ProgID="Equation.DSMT4" ShapeID="_x0000_i1068" DrawAspect="Content" ObjectID="_1674465695" r:id="rId89"/>
        </w:object>
      </w:r>
    </w:p>
    <w:p w14:paraId="0B603737" w14:textId="77777777"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n we have</w:t>
      </w:r>
    </w:p>
    <w:p w14:paraId="0532FB4C" w14:textId="77777777"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160" w:dyaOrig="620" w14:anchorId="0C491B2C">
          <v:shape id="_x0000_i1069" type="#_x0000_t75" style="width:108pt;height:29.25pt" o:ole="">
            <v:imagedata r:id="rId90" o:title=""/>
          </v:shape>
          <o:OLEObject Type="Embed" ProgID="Equation.DSMT4" ShapeID="_x0000_i1069" DrawAspect="Content" ObjectID="_1674465696" r:id="rId91"/>
        </w:object>
      </w:r>
    </w:p>
    <w:p w14:paraId="0FDF4AF3" w14:textId="77777777"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derivatives</w:t>
      </w:r>
    </w:p>
    <w:p w14:paraId="044B0747" w14:textId="77777777"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4300" w:dyaOrig="660" w14:anchorId="6BA40BEC">
          <v:shape id="_x0000_i1070" type="#_x0000_t75" style="width:3in;height:29.25pt" o:ole="">
            <v:imagedata r:id="rId92" o:title=""/>
          </v:shape>
          <o:OLEObject Type="Embed" ProgID="Equation.DSMT4" ShapeID="_x0000_i1070" DrawAspect="Content" ObjectID="_1674465697" r:id="rId93"/>
        </w:object>
      </w:r>
    </w:p>
    <w:p w14:paraId="4D62E7D0" w14:textId="77777777"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n the equality (3.9) is transformed to</w:t>
      </w:r>
    </w:p>
    <w:p w14:paraId="6663F92B" w14:textId="77777777" w:rsidR="003E0C68" w:rsidRDefault="003E0C68" w:rsidP="003E0C68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</w:t>
      </w:r>
      <w:r w:rsidRPr="003E0C6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20" w:dyaOrig="380" w14:anchorId="0F6A4BA2">
          <v:shape id="_x0000_i1071" type="#_x0000_t75" style="width:1in;height:21.75pt" o:ole="">
            <v:imagedata r:id="rId94" o:title=""/>
          </v:shape>
          <o:OLEObject Type="Embed" ProgID="Equation.DSMT4" ShapeID="_x0000_i1071" DrawAspect="Content" ObjectID="_1674465698" r:id="rId9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(3.10) </w:t>
      </w:r>
    </w:p>
    <w:p w14:paraId="245AC1F6" w14:textId="77777777" w:rsidR="003E0C68" w:rsidRDefault="004B772B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4B772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20" w:dyaOrig="380" w14:anchorId="7BE432BB">
          <v:shape id="_x0000_i1072" type="#_x0000_t75" style="width:65.25pt;height:21.75pt" o:ole="">
            <v:imagedata r:id="rId96" o:title=""/>
          </v:shape>
          <o:OLEObject Type="Embed" ProgID="Equation.DSMT4" ShapeID="_x0000_i1072" DrawAspect="Content" ObjectID="_1674465699" r:id="rId9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E0C68">
        <w:rPr>
          <w:rFonts w:ascii="Times New Roman" w:hAnsi="Times New Roman" w:cs="Times New Roman"/>
          <w:sz w:val="24"/>
          <w:szCs w:val="24"/>
          <w:lang w:val="en-US"/>
        </w:rPr>
        <w:t xml:space="preserve">This is the second </w:t>
      </w:r>
      <w:r w:rsidR="003E0C68"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canonic form of the hyperbolic equation</w:t>
      </w:r>
      <w:r w:rsidR="003E0C68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8CFBDF4" w14:textId="77777777" w:rsidR="003E0C68" w:rsidRDefault="003E0C68" w:rsidP="003E0C68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64B70D55" w14:textId="77777777" w:rsidR="00E50766" w:rsidRPr="002C638B" w:rsidRDefault="00E50766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6. Parabolic equation.</w:t>
      </w:r>
    </w:p>
    <w:p w14:paraId="5D8771F5" w14:textId="77777777" w:rsidR="003E0C68" w:rsidRDefault="00E50766" w:rsidP="005579F0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the parabolic case, the equalities (3.7) and (3.8) are equal. Let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 w14:anchorId="7C7B2891">
          <v:shape id="_x0000_i1073" type="#_x0000_t75" style="width:57.75pt;height:14.25pt" o:ole="">
            <v:imagedata r:id="rId37" o:title=""/>
          </v:shape>
          <o:OLEObject Type="Embed" ProgID="Equation.DSMT4" ShapeID="_x0000_i1073" DrawAspect="Content" ObjectID="_1674465700" r:id="rId9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be a general solution of this equation. Then we choose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 w14:anchorId="1BD02D9A">
          <v:shape id="_x0000_i1074" type="#_x0000_t75" style="width:57.75pt;height:14.25pt" o:ole="">
            <v:imagedata r:id="rId99" o:title=""/>
          </v:shape>
          <o:OLEObject Type="Embed" ProgID="Equation.DSMT4" ShapeID="_x0000_i1074" DrawAspect="Content" ObjectID="_1674465701" r:id="rId10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the function </w:t>
      </w:r>
      <w:r w:rsidRPr="00E50766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is arbitrary. Calculate</w:t>
      </w:r>
    </w:p>
    <w:p w14:paraId="302BBC6A" w14:textId="77777777"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076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5179" w:dyaOrig="540" w14:anchorId="1C722837">
          <v:shape id="_x0000_i1075" type="#_x0000_t75" style="width:258.75pt;height:29.25pt" o:ole="">
            <v:imagedata r:id="rId101" o:title=""/>
          </v:shape>
          <o:OLEObject Type="Embed" ProgID="Equation.DSMT4" ShapeID="_x0000_i1075" DrawAspect="Content" ObjectID="_1674465702" r:id="rId102"/>
        </w:object>
      </w:r>
    </w:p>
    <w:p w14:paraId="18E80461" w14:textId="77777777"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because of the lemma and the equality </w:t>
      </w:r>
      <w:r w:rsidRPr="00E50766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540" w:dyaOrig="420" w14:anchorId="627D9374">
          <v:shape id="_x0000_i1076" type="#_x0000_t75" style="width:78.75pt;height:21.75pt" o:ole="">
            <v:imagedata r:id="rId103" o:title=""/>
          </v:shape>
          <o:OLEObject Type="Embed" ProgID="Equation.DSMT4" ShapeID="_x0000_i1076" DrawAspect="Content" ObjectID="_1674465703" r:id="rId104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Now determine</w:t>
      </w:r>
    </w:p>
    <w:p w14:paraId="17FCB6DC" w14:textId="77777777"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50766">
        <w:rPr>
          <w:rFonts w:ascii="Times New Roman" w:hAnsi="Times New Roman" w:cs="Times New Roman"/>
          <w:position w:val="-18"/>
          <w:sz w:val="24"/>
          <w:szCs w:val="24"/>
          <w:lang w:val="en-US"/>
        </w:rPr>
        <w:object w:dxaOrig="7580" w:dyaOrig="480" w14:anchorId="068EC24E">
          <v:shape id="_x0000_i1077" type="#_x0000_t75" style="width:381.75pt;height:21.75pt" o:ole="">
            <v:imagedata r:id="rId105" o:title=""/>
          </v:shape>
          <o:OLEObject Type="Embed" ProgID="Equation.DSMT4" ShapeID="_x0000_i1077" DrawAspect="Content" ObjectID="_1674465704" r:id="rId106"/>
        </w:object>
      </w:r>
    </w:p>
    <w:p w14:paraId="54FFE38C" w14:textId="77777777" w:rsidR="00E50766" w:rsidRDefault="00E50766" w:rsidP="00E5076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because of the previous equality. In this case the equality (3.2) is transformed to</w:t>
      </w:r>
    </w:p>
    <w:p w14:paraId="77C95297" w14:textId="1EE204F5"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60726B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</w:t>
      </w:r>
      <w:r w:rsidRPr="00062A0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2280" w:dyaOrig="440" w14:anchorId="2DC0D2CC">
          <v:shape id="_x0000_i1078" type="#_x0000_t75" style="width:115.5pt;height:21.75pt" o:ole="">
            <v:imagedata r:id="rId107" o:title=""/>
          </v:shape>
          <o:OLEObject Type="Embed" ProgID="Equation.DSMT4" ShapeID="_x0000_i1078" DrawAspect="Content" ObjectID="_1674465705" r:id="rId10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(3.11)</w:t>
      </w:r>
    </w:p>
    <w:p w14:paraId="017257CE" w14:textId="77777777"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</w:p>
    <w:p w14:paraId="1A9F3183" w14:textId="77777777" w:rsidR="00E50766" w:rsidRDefault="00E50766" w:rsidP="00E5076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3310D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1180" w:dyaOrig="700" w14:anchorId="5963B93E">
          <v:shape id="_x0000_i1079" type="#_x0000_t75" style="width:57.75pt;height:36pt" o:ole="">
            <v:imagedata r:id="rId109" o:title=""/>
          </v:shape>
          <o:OLEObject Type="Embed" ProgID="Equation.DSMT4" ShapeID="_x0000_i1079" DrawAspect="Content" ObjectID="_1674465706" r:id="rId110"/>
        </w:object>
      </w:r>
    </w:p>
    <w:p w14:paraId="683B207E" w14:textId="77777777"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The equality (3.11) is called the 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canonic form of the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pa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a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bolic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3F5A6611" w14:textId="77777777" w:rsidR="00E50766" w:rsidRDefault="00E5076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0A0A65B5" w14:textId="77777777" w:rsidR="00E50766" w:rsidRPr="002C638B" w:rsidRDefault="00E50766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</w:t>
      </w:r>
      <w:r w:rsidR="004B772B"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7</w:t>
      </w: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 Elliptic equation.</w:t>
      </w:r>
    </w:p>
    <w:p w14:paraId="4BEC87D3" w14:textId="77777777" w:rsidR="00E50766" w:rsidRDefault="00E50766" w:rsidP="005579F0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the elliptic case, the values at the right-hand sides of the equality (3.7) and (3.8) are complex. Besides, it has the same real parts, and its imagine parts are differ in the sign only. </w: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>Then there are</w:t>
      </w:r>
      <w:r>
        <w:rPr>
          <w:rFonts w:ascii="Times New Roman" w:hAnsi="Times New Roman" w:cs="Times New Roman"/>
          <w:sz w:val="24"/>
          <w:szCs w:val="24"/>
          <w:lang w:val="en-US"/>
        </w:rPr>
        <w:t>, complex adjoint values.</w:t>
      </w:r>
      <w:r w:rsidR="005579F0" w:rsidRPr="005579F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Therefore, if </w:t>
      </w:r>
      <w:r w:rsidR="005579F0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 w14:anchorId="61C67742">
          <v:shape id="_x0000_i1080" type="#_x0000_t75" style="width:57.75pt;height:14.25pt" o:ole="">
            <v:imagedata r:id="rId37" o:title=""/>
          </v:shape>
          <o:OLEObject Type="Embed" ProgID="Equation.DSMT4" ShapeID="_x0000_i1080" DrawAspect="Content" ObjectID="_1674465707" r:id="rId11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>is the general solution of the equation (3.7), which is the complex function, then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="005579F0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60" w14:anchorId="15DA02DC">
          <v:shape id="_x0000_i1081" type="#_x0000_t75" style="width:57.75pt;height:14.25pt" o:ole="">
            <v:imagedata r:id="rId112" o:title=""/>
          </v:shape>
          <o:OLEObject Type="Embed" ProgID="Equation.DSMT4" ShapeID="_x0000_i1081" DrawAspect="Content" ObjectID="_1674465708" r:id="rId113"/>
        </w:objec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 is the general solution of the equation (3.8), where </w:t>
      </w:r>
      <w:r w:rsidR="005579F0" w:rsidRPr="005579F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79" w:dyaOrig="360" w14:anchorId="67AC6A44">
          <v:shape id="_x0000_i1082" type="#_x0000_t75" style="width:14.25pt;height:21.75pt" o:ole="">
            <v:imagedata r:id="rId114" o:title=""/>
          </v:shape>
          <o:OLEObject Type="Embed" ProgID="Equation.DSMT4" ShapeID="_x0000_i1082" DrawAspect="Content" ObjectID="_1674465709" r:id="rId115"/>
        </w:object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 is the adjoint function to </w:t>
      </w:r>
      <w:r w:rsidR="005579F0" w:rsidRPr="005579F0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A"/>
      </w:r>
      <w:r w:rsidR="005579F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4C2396E6" w14:textId="47766931" w:rsidR="005579F0" w:rsidRDefault="005579F0" w:rsidP="005579F0">
      <w:pPr>
        <w:spacing w:after="0"/>
        <w:ind w:firstLine="567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</w:t>
      </w:r>
      <w:r w:rsidR="00012C67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460" w:dyaOrig="360" w14:anchorId="5C75A352">
          <v:shape id="_x0000_i1083" type="#_x0000_t75" style="width:122.25pt;height:15.75pt" o:ole="">
            <v:imagedata r:id="rId116" o:title=""/>
          </v:shape>
          <o:OLEObject Type="Embed" ProgID="Equation.DSMT4" ShapeID="_x0000_i1083" DrawAspect="Content" ObjectID="_1674465710" r:id="rId11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Now the equality (3.2) is transformed to (3.9) again, but with complex values. For returning to the equation with real parameters, we determine the new variables</w:t>
      </w:r>
    </w:p>
    <w:p w14:paraId="0C60C8F4" w14:textId="77777777" w:rsidR="005579F0" w:rsidRDefault="005579F0" w:rsidP="005579F0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E0C68">
        <w:rPr>
          <w:rFonts w:ascii="Times New Roman" w:hAnsi="Times New Roman" w:cs="Times New Roman"/>
          <w:position w:val="-24"/>
          <w:sz w:val="24"/>
          <w:szCs w:val="24"/>
          <w:lang w:val="en-US"/>
        </w:rPr>
        <w:object w:dxaOrig="2380" w:dyaOrig="660" w14:anchorId="3D3543C6">
          <v:shape id="_x0000_i1084" type="#_x0000_t75" style="width:122.25pt;height:29.25pt" o:ole="">
            <v:imagedata r:id="rId118" o:title=""/>
          </v:shape>
          <o:OLEObject Type="Embed" ProgID="Equation.DSMT4" ShapeID="_x0000_i1084" DrawAspect="Content" ObjectID="_1674465711" r:id="rId119"/>
        </w:object>
      </w:r>
    </w:p>
    <w:p w14:paraId="7809F27B" w14:textId="77777777" w:rsidR="005579F0" w:rsidRDefault="005579F0" w:rsidP="005579F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In this situation we have</w:t>
      </w:r>
    </w:p>
    <w:p w14:paraId="30A86194" w14:textId="77777777" w:rsidR="005579F0" w:rsidRDefault="005579F0" w:rsidP="005579F0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3E0C68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60" w:dyaOrig="320" w14:anchorId="3F75CFF5">
          <v:shape id="_x0000_i1085" type="#_x0000_t75" style="width:114.75pt;height:14.25pt" o:ole="">
            <v:imagedata r:id="rId120" o:title=""/>
          </v:shape>
          <o:OLEObject Type="Embed" ProgID="Equation.DSMT4" ShapeID="_x0000_i1085" DrawAspect="Content" ObjectID="_1674465712" r:id="rId121"/>
        </w:object>
      </w:r>
    </w:p>
    <w:p w14:paraId="46B43F36" w14:textId="77777777" w:rsidR="005579F0" w:rsidRDefault="005579F0" w:rsidP="005579F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the value</w:t>
      </w:r>
    </w:p>
    <w:p w14:paraId="0BE9C94C" w14:textId="77777777" w:rsidR="005579F0" w:rsidRDefault="005579F0" w:rsidP="005579F0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5579F0">
        <w:rPr>
          <w:rFonts w:ascii="Times New Roman" w:hAnsi="Times New Roman" w:cs="Times New Roman"/>
          <w:position w:val="-42"/>
          <w:sz w:val="24"/>
          <w:szCs w:val="24"/>
          <w:lang w:val="en-US"/>
        </w:rPr>
        <w:object w:dxaOrig="7960" w:dyaOrig="960" w14:anchorId="25B7B95B">
          <v:shape id="_x0000_i1086" type="#_x0000_t75" style="width:396pt;height:50.25pt" o:ole="">
            <v:imagedata r:id="rId122" o:title=""/>
          </v:shape>
          <o:OLEObject Type="Embed" ProgID="Equation.DSMT4" ShapeID="_x0000_i1086" DrawAspect="Content" ObjectID="_1674465713" r:id="rId123"/>
        </w:object>
      </w:r>
    </w:p>
    <w:p w14:paraId="22DC1173" w14:textId="77777777" w:rsidR="004B772B" w:rsidRDefault="005579F0" w:rsidP="004B772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properties of the complex numbers, determine the equalities </w:t>
      </w:r>
      <w:r w:rsidRPr="005579F0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640" w:dyaOrig="360" w14:anchorId="144E9940">
          <v:shape id="_x0000_i1087" type="#_x0000_t75" style="width:78.75pt;height:14.25pt" o:ole="">
            <v:imagedata r:id="rId124" o:title=""/>
          </v:shape>
          <o:OLEObject Type="Embed" ProgID="Equation.DSMT4" ShapeID="_x0000_i1087" DrawAspect="Content" ObjectID="_1674465714" r:id="rId12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with respect to the variables </w:t>
      </w:r>
      <w:r w:rsidRPr="005579F0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1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5579F0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2"/>
      </w:r>
      <w:r>
        <w:rPr>
          <w:rFonts w:ascii="Times New Roman" w:hAnsi="Times New Roman" w:cs="Times New Roman"/>
          <w:sz w:val="24"/>
          <w:szCs w:val="24"/>
          <w:lang w:val="en-US"/>
        </w:rPr>
        <w:t>. Thus,</w:t>
      </w:r>
      <w:r w:rsidR="004B772B">
        <w:rPr>
          <w:rFonts w:ascii="Times New Roman" w:hAnsi="Times New Roman" w:cs="Times New Roman"/>
          <w:sz w:val="24"/>
          <w:szCs w:val="24"/>
          <w:lang w:val="en-US"/>
        </w:rPr>
        <w:t xml:space="preserve"> the equality (3.8) is transformed to</w:t>
      </w:r>
    </w:p>
    <w:p w14:paraId="6F961C07" w14:textId="77777777" w:rsidR="004B772B" w:rsidRDefault="004B772B" w:rsidP="004B772B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                 </w:t>
      </w:r>
      <w:r w:rsidRPr="003E0C68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420" w:dyaOrig="380" w14:anchorId="2659E0C7">
          <v:shape id="_x0000_i1088" type="#_x0000_t75" style="width:1in;height:21.75pt" o:ole="">
            <v:imagedata r:id="rId94" o:title=""/>
          </v:shape>
          <o:OLEObject Type="Embed" ProgID="Equation.DSMT4" ShapeID="_x0000_i1088" DrawAspect="Content" ObjectID="_1674465715" r:id="rId126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                   (3.10) </w:t>
      </w:r>
    </w:p>
    <w:p w14:paraId="6CBE1BAC" w14:textId="77777777" w:rsidR="004B772B" w:rsidRDefault="004B772B" w:rsidP="004B772B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4B772B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320" w:dyaOrig="380" w14:anchorId="6110F26E">
          <v:shape id="_x0000_i1089" type="#_x0000_t75" style="width:65.25pt;height:21.75pt" o:ole="">
            <v:imagedata r:id="rId96" o:title=""/>
          </v:shape>
          <o:OLEObject Type="Embed" ProgID="Equation.DSMT4" ShapeID="_x0000_i1089" DrawAspect="Content" ObjectID="_1674465716" r:id="rId12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This is the second 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 xml:space="preserve">canonic form of the </w:t>
      </w:r>
      <w:r>
        <w:rPr>
          <w:rFonts w:ascii="Times New Roman" w:hAnsi="Times New Roman" w:cs="Times New Roman"/>
          <w:b/>
          <w:i/>
          <w:sz w:val="24"/>
          <w:szCs w:val="24"/>
          <w:lang w:val="en-US"/>
        </w:rPr>
        <w:t>ellipt</w:t>
      </w:r>
      <w:r w:rsidRPr="0053310D">
        <w:rPr>
          <w:rFonts w:ascii="Times New Roman" w:hAnsi="Times New Roman" w:cs="Times New Roman"/>
          <w:b/>
          <w:i/>
          <w:sz w:val="24"/>
          <w:szCs w:val="24"/>
          <w:lang w:val="en-US"/>
        </w:rPr>
        <w:t>ic equation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54387B50" w14:textId="77777777" w:rsidR="005579F0" w:rsidRDefault="005579F0" w:rsidP="005579F0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14:paraId="15DF8036" w14:textId="77777777" w:rsidR="004B772B" w:rsidRPr="002C638B" w:rsidRDefault="004B772B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3.8. </w:t>
      </w:r>
      <w:r w:rsidR="007441F4"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Classification of known equations</w:t>
      </w: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.</w:t>
      </w:r>
    </w:p>
    <w:p w14:paraId="3A464A6B" w14:textId="77777777" w:rsidR="007441F4" w:rsidRDefault="007441F4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 s</w:t>
      </w:r>
      <w:r w:rsidR="004B772B">
        <w:rPr>
          <w:rFonts w:ascii="Times New Roman" w:hAnsi="Times New Roman" w:cs="Times New Roman"/>
          <w:sz w:val="24"/>
          <w:szCs w:val="24"/>
          <w:lang w:val="en-US"/>
        </w:rPr>
        <w:t>tring vibrating equation</w:t>
      </w:r>
      <w:r w:rsidR="00993BEC" w:rsidRPr="00993BE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441F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40" w:dyaOrig="360" w14:anchorId="62315261">
          <v:shape id="_x0000_i1090" type="#_x0000_t75" style="width:57.75pt;height:21.75pt" o:ole="">
            <v:imagedata r:id="rId128" o:title=""/>
          </v:shape>
          <o:OLEObject Type="Embed" ProgID="Equation.DSMT4" ShapeID="_x0000_i1090" DrawAspect="Content" ObjectID="_1674465717" r:id="rId12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Determin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>
        <w:rPr>
          <w:rFonts w:ascii="Times New Roman" w:hAnsi="Times New Roman" w:cs="Times New Roman"/>
          <w:sz w:val="24"/>
          <w:szCs w:val="24"/>
          <w:lang w:val="en-US"/>
        </w:rPr>
        <w:t>1. Thus, this equation is hyperbolic.</w:t>
      </w:r>
    </w:p>
    <w:p w14:paraId="35A1CA8E" w14:textId="77777777" w:rsidR="007441F4" w:rsidRDefault="007441F4" w:rsidP="007441F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 heat equation</w:t>
      </w:r>
      <w:r w:rsidRPr="00993BE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441F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1100" w:dyaOrig="360" w14:anchorId="19324D13">
          <v:shape id="_x0000_i1091" type="#_x0000_t75" style="width:57.75pt;height:21.75pt" o:ole="">
            <v:imagedata r:id="rId130" o:title=""/>
          </v:shape>
          <o:OLEObject Type="Embed" ProgID="Equation.DSMT4" ShapeID="_x0000_i1091" DrawAspect="Content" ObjectID="_1674465718" r:id="rId13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Determin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>
        <w:rPr>
          <w:rFonts w:ascii="Times New Roman" w:hAnsi="Times New Roman" w:cs="Times New Roman"/>
          <w:sz w:val="24"/>
          <w:szCs w:val="24"/>
          <w:lang w:val="en-US"/>
        </w:rPr>
        <w:t>0. Thus, this equation is parabolic.</w:t>
      </w:r>
    </w:p>
    <w:p w14:paraId="1AE481B4" w14:textId="77777777" w:rsidR="007441F4" w:rsidRDefault="007441F4" w:rsidP="007441F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onsider the Poisson equation</w:t>
      </w:r>
      <w:r w:rsidRPr="00993BE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7441F4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260" w:dyaOrig="380" w14:anchorId="39C392B7">
          <v:shape id="_x0000_i1092" type="#_x0000_t75" style="width:65.25pt;height:21.75pt" o:ole="">
            <v:imagedata r:id="rId132" o:title=""/>
          </v:shape>
          <o:OLEObject Type="Embed" ProgID="Equation.DSMT4" ShapeID="_x0000_i1092" DrawAspect="Content" ObjectID="_1674465719" r:id="rId13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Determin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>
        <w:rPr>
          <w:rFonts w:ascii="Times New Roman" w:hAnsi="Times New Roman" w:cs="Times New Roman"/>
          <w:sz w:val="24"/>
          <w:szCs w:val="24"/>
          <w:lang w:val="en-US"/>
        </w:rPr>
        <w:t>-1. Thus, this equation is elliptic.</w:t>
      </w:r>
    </w:p>
    <w:p w14:paraId="4B50A13E" w14:textId="77777777" w:rsidR="007441F4" w:rsidRDefault="007441F4" w:rsidP="007441F4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F46B2F8" w14:textId="77777777" w:rsidR="007441F4" w:rsidRPr="002C638B" w:rsidRDefault="007441F4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9. Reduction of the concrete hyperbolic equation to the canonic form.</w:t>
      </w:r>
    </w:p>
    <w:p w14:paraId="064CC012" w14:textId="77777777" w:rsidR="005579F0" w:rsidRDefault="007441F4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equation </w:t>
      </w:r>
      <w:r w:rsidRPr="00993BE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20" w:dyaOrig="380" w14:anchorId="1EE054E4">
          <v:shape id="_x0000_i1093" type="#_x0000_t75" style="width:93.75pt;height:21.75pt" o:ole="">
            <v:imagedata r:id="rId134" o:title=""/>
          </v:shape>
          <o:OLEObject Type="Embed" ProgID="Equation.DSMT4" ShapeID="_x0000_i1093" DrawAspect="Content" ObjectID="_1674465720" r:id="rId13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We have </w:t>
      </w:r>
      <w:r w:rsidRPr="007441F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260" w:dyaOrig="360" w14:anchorId="1F258393">
          <v:shape id="_x0000_i1094" type="#_x0000_t75" style="width:114.75pt;height:14.25pt" o:ole="">
            <v:imagedata r:id="rId136" o:title=""/>
          </v:shape>
          <o:OLEObject Type="Embed" ProgID="Equation.DSMT4" ShapeID="_x0000_i1094" DrawAspect="Content" ObjectID="_1674465721" r:id="rId13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etermin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1. Then we have two characteristic equations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' =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3 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' =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1. The general solutions of these equations ar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-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=c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y-x=c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hoose the new variables </w:t>
      </w:r>
      <w:r w:rsidRPr="007441F4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-</w:t>
      </w:r>
      <w:r>
        <w:rPr>
          <w:rFonts w:ascii="Times New Roman" w:hAnsi="Times New Roman" w:cs="Times New Roman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7441F4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= y-x. </w:t>
      </w:r>
      <w:r>
        <w:rPr>
          <w:rFonts w:ascii="Times New Roman" w:hAnsi="Times New Roman" w:cs="Times New Roman"/>
          <w:sz w:val="24"/>
          <w:szCs w:val="24"/>
          <w:lang w:val="en-US"/>
        </w:rPr>
        <w:t>Using the known formulas, determine the coefficients</w:t>
      </w:r>
    </w:p>
    <w:p w14:paraId="49711C46" w14:textId="77777777" w:rsidR="007441F4" w:rsidRDefault="007441F4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C1777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6060" w:dyaOrig="1219" w14:anchorId="7D356295">
          <v:shape id="_x0000_i1095" type="#_x0000_t75" style="width:302.25pt;height:57.75pt" o:ole="">
            <v:imagedata r:id="rId138" o:title=""/>
          </v:shape>
          <o:OLEObject Type="Embed" ProgID="Equation.DSMT4" ShapeID="_x0000_i1095" DrawAspect="Content" ObjectID="_1674465722" r:id="rId139"/>
        </w:object>
      </w:r>
    </w:p>
    <w:p w14:paraId="135689F1" w14:textId="77777777" w:rsidR="007441F4" w:rsidRPr="007441F4" w:rsidRDefault="007441F4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Now we have the equality </w:t>
      </w:r>
      <w:r w:rsidRPr="00993BE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980" w:dyaOrig="380" w14:anchorId="0413F993">
          <v:shape id="_x0000_i1096" type="#_x0000_t75" style="width:50.25pt;height:21.75pt" o:ole="">
            <v:imagedata r:id="rId140" o:title=""/>
          </v:shape>
          <o:OLEObject Type="Embed" ProgID="Equation.DSMT4" ShapeID="_x0000_i1096" DrawAspect="Content" ObjectID="_1674465723" r:id="rId141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993BE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80" w:dyaOrig="380" w14:anchorId="0D5A313B">
          <v:shape id="_x0000_i1097" type="#_x0000_t75" style="width:36pt;height:21.75pt" o:ole="">
            <v:imagedata r:id="rId142" o:title=""/>
          </v:shape>
          <o:OLEObject Type="Embed" ProgID="Equation.DSMT4" ShapeID="_x0000_i1097" DrawAspect="Content" ObjectID="_1674465724" r:id="rId143"/>
        </w:object>
      </w:r>
    </w:p>
    <w:p w14:paraId="79F6943A" w14:textId="77777777" w:rsidR="007441F4" w:rsidRDefault="007441F4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03A15F53" w14:textId="77777777" w:rsidR="007441F4" w:rsidRPr="002C638B" w:rsidRDefault="007441F4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10. Reduction of the concrete parabolic equation to the canonic form.</w:t>
      </w:r>
    </w:p>
    <w:p w14:paraId="60D29624" w14:textId="77777777" w:rsidR="004B772B" w:rsidRPr="0066460F" w:rsidRDefault="007441F4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equation </w:t>
      </w:r>
      <w:r w:rsidRPr="00993BE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39" w:dyaOrig="380" w14:anchorId="581F5A15">
          <v:shape id="_x0000_i1098" type="#_x0000_t75" style="width:93.75pt;height:21.75pt" o:ole="">
            <v:imagedata r:id="rId144" o:title=""/>
          </v:shape>
          <o:OLEObject Type="Embed" ProgID="Equation.DSMT4" ShapeID="_x0000_i1098" DrawAspect="Content" ObjectID="_1674465725" r:id="rId14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7441F4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We have </w:t>
      </w:r>
      <w:r w:rsidRPr="007441F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280" w:dyaOrig="360" w14:anchorId="45CFB391">
          <v:shape id="_x0000_i1099" type="#_x0000_t75" style="width:115.5pt;height:14.25pt" o:ole="">
            <v:imagedata r:id="rId146" o:title=""/>
          </v:shape>
          <o:OLEObject Type="Embed" ProgID="Equation.DSMT4" ShapeID="_x0000_i1099" DrawAspect="Content" ObjectID="_1674465726" r:id="rId14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etermin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0. 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 xml:space="preserve">Then we have the characteristic equation </w:t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>y' =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 xml:space="preserve">2. It has the general solution </w:t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>y-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 xml:space="preserve">x=c. 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 xml:space="preserve">Choose the new variable </w:t>
      </w:r>
      <w:r w:rsidR="0066460F" w:rsidRPr="007441F4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>y-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>2</w:t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66460F" w:rsidRPr="007441F4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 xml:space="preserve">is arbitrary, for example </w:t>
      </w:r>
      <w:r w:rsidR="0066460F" w:rsidRPr="007441F4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 w:rsidR="0066460F">
        <w:rPr>
          <w:rFonts w:ascii="Times New Roman" w:hAnsi="Times New Roman" w:cs="Times New Roman"/>
          <w:i/>
          <w:sz w:val="24"/>
          <w:szCs w:val="24"/>
          <w:lang w:val="en-US"/>
        </w:rPr>
        <w:t xml:space="preserve">=x. </w:t>
      </w:r>
      <w:r w:rsidR="0066460F">
        <w:rPr>
          <w:rFonts w:ascii="Times New Roman" w:hAnsi="Times New Roman" w:cs="Times New Roman"/>
          <w:sz w:val="24"/>
          <w:szCs w:val="24"/>
          <w:lang w:val="en-US"/>
        </w:rPr>
        <w:t>Using the known formulas, determine the coefficients</w:t>
      </w:r>
    </w:p>
    <w:p w14:paraId="09D6DC9E" w14:textId="77777777" w:rsidR="0066460F" w:rsidRDefault="0066460F" w:rsidP="0066460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954C4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5380" w:dyaOrig="1219" w14:anchorId="4C2896A5">
          <v:shape id="_x0000_i1100" type="#_x0000_t75" style="width:266.25pt;height:57.75pt" o:ole="">
            <v:imagedata r:id="rId148" o:title=""/>
          </v:shape>
          <o:OLEObject Type="Embed" ProgID="Equation.DSMT4" ShapeID="_x0000_i1100" DrawAspect="Content" ObjectID="_1674465727" r:id="rId149"/>
        </w:object>
      </w:r>
    </w:p>
    <w:p w14:paraId="12DA3E57" w14:textId="44CE9D13" w:rsidR="0066460F" w:rsidRDefault="0066460F" w:rsidP="0066460F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Now we have the equality </w:t>
      </w:r>
      <w:r w:rsidRPr="00993BE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740" w:dyaOrig="380" w14:anchorId="4C281108">
          <v:shape id="_x0000_i1101" type="#_x0000_t75" style="width:36pt;height:21.75pt" o:ole="">
            <v:imagedata r:id="rId150" o:title=""/>
          </v:shape>
          <o:OLEObject Type="Embed" ProgID="Equation.DSMT4" ShapeID="_x0000_i1101" DrawAspect="Content" ObjectID="_1674465728" r:id="rId151"/>
        </w:object>
      </w:r>
      <w:r w:rsidR="00724ADF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56CC4BC" w14:textId="6FC9678E" w:rsidR="008D5C7D" w:rsidRPr="008D5C7D" w:rsidRDefault="008D5C7D" w:rsidP="0066460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десь надо добавить младшую производную. Иначе получим ОДУ</w:t>
      </w:r>
    </w:p>
    <w:p w14:paraId="59965823" w14:textId="77777777" w:rsidR="0066460F" w:rsidRPr="008D5C7D" w:rsidRDefault="0066460F" w:rsidP="0066460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14:paraId="77C009F5" w14:textId="77777777" w:rsidR="0066460F" w:rsidRPr="002C638B" w:rsidRDefault="0066460F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.11. Reduction of the concrete elliptic equation to the canonic form.</w:t>
      </w:r>
    </w:p>
    <w:p w14:paraId="1D4AF4A4" w14:textId="2FD820BC" w:rsidR="004B772B" w:rsidRDefault="00FC4467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Consider the equation </w:t>
      </w:r>
      <w:r w:rsidR="007441F4" w:rsidRPr="00993BEC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1920" w:dyaOrig="380" w14:anchorId="3822389F">
          <v:shape id="_x0000_i1102" type="#_x0000_t75" style="width:93.75pt;height:21.75pt" o:ole="">
            <v:imagedata r:id="rId152" o:title=""/>
          </v:shape>
          <o:OLEObject Type="Embed" ProgID="Equation.DSMT4" ShapeID="_x0000_i1102" DrawAspect="Content" ObjectID="_1674465729" r:id="rId153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We have </w:t>
      </w:r>
      <w:r w:rsidR="00F954C4" w:rsidRPr="007441F4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2260" w:dyaOrig="360" w14:anchorId="13E30800">
          <v:shape id="_x0000_i1103" type="#_x0000_t75" style="width:108.75pt;height:18pt" o:ole="">
            <v:imagedata r:id="rId154" o:title=""/>
          </v:shape>
          <o:OLEObject Type="Embed" ProgID="Equation.DSMT4" ShapeID="_x0000_i1103" DrawAspect="Content" ObjectID="_1674465730" r:id="rId15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Determin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D=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-1. Then we have the characteristic equations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' =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sz w:val="24"/>
          <w:szCs w:val="24"/>
          <w:lang w:val="en-US"/>
        </w:rPr>
        <w:sym w:font="Symbol" w:char="F0B1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i. These equations have the general solutions </w:t>
      </w:r>
      <w:r w:rsidR="00F954C4">
        <w:rPr>
          <w:rFonts w:ascii="Times New Roman" w:hAnsi="Times New Roman" w:cs="Times New Roman"/>
          <w:sz w:val="24"/>
          <w:szCs w:val="24"/>
          <w:lang w:val="en-US"/>
        </w:rPr>
        <w:br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-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+i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=c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-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  <w:lang w:val="en-US"/>
        </w:rPr>
        <w:t>-i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=c.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Choose the new variable </w:t>
      </w:r>
      <w:r w:rsidRPr="007441F4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=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y-</w:t>
      </w:r>
      <w:r>
        <w:rPr>
          <w:rFonts w:ascii="Times New Roman" w:hAnsi="Times New Roman" w:cs="Times New Roman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x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Pr="007441F4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=x. </w:t>
      </w:r>
      <w:r>
        <w:rPr>
          <w:rFonts w:ascii="Times New Roman" w:hAnsi="Times New Roman" w:cs="Times New Roman"/>
          <w:sz w:val="24"/>
          <w:szCs w:val="24"/>
          <w:lang w:val="en-US"/>
        </w:rPr>
        <w:t>Using the known formulas, determine the coefficients</w:t>
      </w:r>
    </w:p>
    <w:p w14:paraId="5F97FC23" w14:textId="1DB7AAD1" w:rsidR="00FC4467" w:rsidRDefault="000B0F79" w:rsidP="00FC4467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F954C4">
        <w:rPr>
          <w:rFonts w:ascii="Times New Roman" w:hAnsi="Times New Roman" w:cs="Times New Roman"/>
          <w:position w:val="-56"/>
          <w:sz w:val="24"/>
          <w:szCs w:val="24"/>
          <w:lang w:val="en-US"/>
        </w:rPr>
        <w:object w:dxaOrig="5380" w:dyaOrig="1219" w14:anchorId="07B6B27C">
          <v:shape id="_x0000_i1104" type="#_x0000_t75" style="width:266.25pt;height:57.75pt" o:ole="">
            <v:imagedata r:id="rId156" o:title=""/>
          </v:shape>
          <o:OLEObject Type="Embed" ProgID="Equation.DSMT4" ShapeID="_x0000_i1104" DrawAspect="Content" ObjectID="_1674465731" r:id="rId157"/>
        </w:object>
      </w:r>
    </w:p>
    <w:p w14:paraId="64B0AC45" w14:textId="77777777" w:rsidR="00FC4467" w:rsidRDefault="00FC4467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68CDBFEF" w14:textId="77777777" w:rsidR="002C638B" w:rsidRPr="002C638B" w:rsidRDefault="002C638B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Conclusions</w:t>
      </w:r>
    </w:p>
    <w:p w14:paraId="3849311B" w14:textId="77777777" w:rsid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partial differential equations can be simplified by the exchange of the independent variables.</w:t>
      </w:r>
    </w:p>
    <w:p w14:paraId="6AEDA742" w14:textId="77777777" w:rsidR="002C638B" w:rsidRP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canonic forms are results of the exchange of the independent variables.</w:t>
      </w:r>
    </w:p>
    <w:p w14:paraId="3A366FA2" w14:textId="77777777" w:rsid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canonic form of the equation is equivalent to its initial form, but it is easier.</w:t>
      </w:r>
    </w:p>
    <w:p w14:paraId="55657FFA" w14:textId="77777777" w:rsid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re exists three canonic forms of the second order partial differential equations with two independent variables.</w:t>
      </w:r>
    </w:p>
    <w:p w14:paraId="31EB89C4" w14:textId="77777777" w:rsid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re exists three types of the second order partial differential equations with two independent variables, which depend of the corresponding canonic forms.</w:t>
      </w:r>
    </w:p>
    <w:p w14:paraId="3410E5EB" w14:textId="77777777" w:rsid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re are hyperbolic, parabolic and elliptic equations.</w:t>
      </w:r>
    </w:p>
    <w:p w14:paraId="07512751" w14:textId="77777777" w:rsid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vibrating string equation is hyperbolic.</w:t>
      </w:r>
    </w:p>
    <w:p w14:paraId="4F5DF1B7" w14:textId="77777777" w:rsidR="002C638B" w:rsidRDefault="002C638B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heat equation is parabolic.</w:t>
      </w:r>
    </w:p>
    <w:p w14:paraId="620EE886" w14:textId="77777777" w:rsidR="002C638B" w:rsidRDefault="00FC4467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The Poisson equation is</w:t>
      </w:r>
      <w:r w:rsidRPr="00FC4467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elliptic.</w:t>
      </w:r>
    </w:p>
    <w:p w14:paraId="371C6BF3" w14:textId="497409F6" w:rsidR="00234693" w:rsidRDefault="00234693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Any equation can be reduced to the canonic form</w:t>
      </w:r>
    </w:p>
    <w:p w14:paraId="03AF0F77" w14:textId="77976C39" w:rsidR="00234693" w:rsidRDefault="00234693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Equation canonic form depends from the type of equation.</w:t>
      </w:r>
    </w:p>
    <w:p w14:paraId="70FB3DDC" w14:textId="4A29EED4" w:rsidR="00FC4467" w:rsidRDefault="00234693" w:rsidP="002C638B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34693">
        <w:rPr>
          <w:rFonts w:ascii="Times New Roman" w:hAnsi="Times New Roman" w:cs="Times New Roman"/>
          <w:sz w:val="24"/>
          <w:szCs w:val="24"/>
          <w:lang w:val="en-US"/>
        </w:rPr>
        <w:t>To reduce the hyperbolic equation to canonical form, two general solutions of the characteristic equation are us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67F90F4B" w14:textId="0AE97A51" w:rsidR="00234693" w:rsidRDefault="00234693" w:rsidP="00234693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34693">
        <w:rPr>
          <w:rFonts w:ascii="Times New Roman" w:hAnsi="Times New Roman" w:cs="Times New Roman"/>
          <w:sz w:val="24"/>
          <w:szCs w:val="24"/>
          <w:lang w:val="en-US"/>
        </w:rPr>
        <w:lastRenderedPageBreak/>
        <w:t>To reduce the p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 xml:space="preserve">bolic equation to canonical form, </w:t>
      </w: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 xml:space="preserve"> general solution of the characteristic equation </w:t>
      </w:r>
      <w:r>
        <w:rPr>
          <w:rFonts w:ascii="Times New Roman" w:hAnsi="Times New Roman" w:cs="Times New Roman"/>
          <w:sz w:val="24"/>
          <w:szCs w:val="24"/>
          <w:lang w:val="en-US"/>
        </w:rPr>
        <w:t>is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 xml:space="preserve"> used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; second variable can be arbitrary.</w:t>
      </w:r>
    </w:p>
    <w:p w14:paraId="650F5FA1" w14:textId="77777777" w:rsidR="00677F03" w:rsidRDefault="00234693" w:rsidP="00677F03">
      <w:pPr>
        <w:pStyle w:val="a5"/>
        <w:numPr>
          <w:ilvl w:val="0"/>
          <w:numId w:val="2"/>
        </w:numPr>
        <w:spacing w:after="0"/>
        <w:ind w:left="0" w:firstLine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234693">
        <w:rPr>
          <w:rFonts w:ascii="Times New Roman" w:hAnsi="Times New Roman" w:cs="Times New Roman"/>
          <w:sz w:val="24"/>
          <w:szCs w:val="24"/>
          <w:lang w:val="en-US"/>
        </w:rPr>
        <w:t>To reduce the p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>r</w:t>
      </w:r>
      <w:r>
        <w:rPr>
          <w:rFonts w:ascii="Times New Roman" w:hAnsi="Times New Roman" w:cs="Times New Roman"/>
          <w:sz w:val="24"/>
          <w:szCs w:val="24"/>
          <w:lang w:val="en-US"/>
        </w:rPr>
        <w:t>a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 xml:space="preserve">bolic equation to canonical form, </w:t>
      </w:r>
      <w:r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real and imagine part of </w:t>
      </w:r>
      <w:r w:rsidRPr="00234693">
        <w:rPr>
          <w:rFonts w:ascii="Times New Roman" w:hAnsi="Times New Roman" w:cs="Times New Roman"/>
          <w:sz w:val="24"/>
          <w:szCs w:val="24"/>
          <w:lang w:val="en-US"/>
        </w:rPr>
        <w:t xml:space="preserve">general solution of the characteristic equation </w:t>
      </w:r>
      <w:r w:rsidR="00677F03" w:rsidRPr="00234693">
        <w:rPr>
          <w:rFonts w:ascii="Times New Roman" w:hAnsi="Times New Roman" w:cs="Times New Roman"/>
          <w:sz w:val="24"/>
          <w:szCs w:val="24"/>
          <w:lang w:val="en-US"/>
        </w:rPr>
        <w:t>are used</w:t>
      </w:r>
      <w:r w:rsidR="00677F03">
        <w:rPr>
          <w:rFonts w:ascii="Times New Roman" w:hAnsi="Times New Roman" w:cs="Times New Roman"/>
          <w:sz w:val="24"/>
          <w:szCs w:val="24"/>
          <w:lang w:val="en-US"/>
        </w:rPr>
        <w:t xml:space="preserve"> as new variables</w:t>
      </w:r>
      <w:r w:rsidR="00677F03" w:rsidRPr="00234693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038D90EA" w14:textId="77777777" w:rsidR="00234693" w:rsidRDefault="00234693" w:rsidP="00234693">
      <w:pPr>
        <w:pStyle w:val="a5"/>
        <w:spacing w:after="0"/>
        <w:ind w:left="36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1811150" w14:textId="77777777" w:rsidR="002C638B" w:rsidRDefault="002C638B" w:rsidP="004B772B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7F821595" w14:textId="77777777" w:rsidR="004B772B" w:rsidRPr="002C638B" w:rsidRDefault="004B772B" w:rsidP="002C638B">
      <w:pPr>
        <w:pStyle w:val="2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2C638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Task</w:t>
      </w:r>
    </w:p>
    <w:p w14:paraId="1B4873C1" w14:textId="77777777" w:rsidR="00BB276C" w:rsidRPr="00015D56" w:rsidRDefault="00BB276C" w:rsidP="00015D56">
      <w:pPr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15D56">
        <w:rPr>
          <w:rFonts w:ascii="Times New Roman" w:hAnsi="Times New Roman" w:cs="Times New Roman"/>
          <w:bCs/>
          <w:color w:val="333333"/>
          <w:sz w:val="24"/>
          <w:szCs w:val="24"/>
          <w:lang w:val="en-US"/>
        </w:rPr>
        <w:t xml:space="preserve">In Lecture 3, we considered the classification of second order partial differential equations </w:t>
      </w:r>
      <w:r w:rsidRPr="00015D56">
        <w:rPr>
          <w:rFonts w:ascii="Times New Roman" w:hAnsi="Times New Roman" w:cs="Times New Roman"/>
          <w:sz w:val="24"/>
          <w:szCs w:val="24"/>
          <w:lang w:val="en-US"/>
        </w:rPr>
        <w:t>with two independent variables</w:t>
      </w:r>
    </w:p>
    <w:p w14:paraId="458D74E6" w14:textId="77777777" w:rsidR="00BB276C" w:rsidRPr="00015D56" w:rsidRDefault="00BB276C" w:rsidP="00015D5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015D56">
        <w:rPr>
          <w:rFonts w:ascii="Times New Roman" w:hAnsi="Times New Roman" w:cs="Times New Roman"/>
          <w:position w:val="-16"/>
          <w:sz w:val="24"/>
          <w:szCs w:val="24"/>
          <w:lang w:val="en-US"/>
        </w:rPr>
        <w:object w:dxaOrig="6020" w:dyaOrig="440" w14:anchorId="35EBD1AE">
          <v:shape id="_x0000_i1105" type="#_x0000_t75" style="width:303.75pt;height:21.75pt" o:ole="">
            <v:imagedata r:id="rId158" o:title=""/>
          </v:shape>
          <o:OLEObject Type="Embed" ProgID="Equation.DSMT4" ShapeID="_x0000_i1105" DrawAspect="Content" ObjectID="_1674465732" r:id="rId159"/>
        </w:object>
      </w:r>
    </w:p>
    <w:p w14:paraId="5ECA87D3" w14:textId="77777777" w:rsidR="00BB276C" w:rsidRPr="00015D56" w:rsidRDefault="00BB276C" w:rsidP="00015D56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015D56">
        <w:rPr>
          <w:rFonts w:ascii="Times New Roman" w:hAnsi="Times New Roman" w:cs="Times New Roman"/>
          <w:sz w:val="24"/>
          <w:szCs w:val="24"/>
          <w:lang w:val="en-US"/>
        </w:rPr>
        <w:t>It is necessary to determine the type of the given equation and to reduce it the canonic form using the transformation to the new variables</w:t>
      </w:r>
    </w:p>
    <w:p w14:paraId="1AC9958D" w14:textId="77777777" w:rsidR="00BB276C" w:rsidRPr="00653E80" w:rsidRDefault="00BB276C" w:rsidP="00BB276C">
      <w:pPr>
        <w:jc w:val="center"/>
        <w:rPr>
          <w:lang w:val="en-US"/>
        </w:rPr>
      </w:pPr>
      <w:r w:rsidRPr="00CE51F7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360" w:dyaOrig="320" w14:anchorId="32D7C90B">
          <v:shape id="_x0000_i1106" type="#_x0000_t75" style="width:114.75pt;height:14.25pt" o:ole="">
            <v:imagedata r:id="rId9" o:title=""/>
          </v:shape>
          <o:OLEObject Type="Embed" ProgID="Equation.DSMT4" ShapeID="_x0000_i1106" DrawAspect="Content" ObjectID="_1674465733" r:id="rId160"/>
        </w:object>
      </w:r>
    </w:p>
    <w:p w14:paraId="6ACC00B9" w14:textId="77777777" w:rsidR="00C87CA6" w:rsidRPr="00C87CA6" w:rsidRDefault="00C87CA6" w:rsidP="00C87CA6">
      <w:pPr>
        <w:spacing w:after="0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C87CA6">
        <w:rPr>
          <w:rFonts w:ascii="Times New Roman" w:hAnsi="Times New Roman" w:cs="Times New Roman"/>
          <w:b/>
          <w:sz w:val="24"/>
          <w:szCs w:val="24"/>
          <w:lang w:val="en-US"/>
        </w:rPr>
        <w:t>Table of equations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883"/>
        <w:gridCol w:w="2660"/>
      </w:tblGrid>
      <w:tr w:rsidR="00C87CA6" w14:paraId="23DF3867" w14:textId="77777777" w:rsidTr="00C87CA6">
        <w:trPr>
          <w:jc w:val="center"/>
        </w:trPr>
        <w:tc>
          <w:tcPr>
            <w:tcW w:w="883" w:type="dxa"/>
          </w:tcPr>
          <w:p w14:paraId="2F44B477" w14:textId="77777777" w:rsidR="00C87CA6" w:rsidRDefault="00C87CA6" w:rsidP="00E50766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ariant</w:t>
            </w:r>
          </w:p>
        </w:tc>
        <w:tc>
          <w:tcPr>
            <w:tcW w:w="2660" w:type="dxa"/>
          </w:tcPr>
          <w:p w14:paraId="79CC0B6C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quation</w:t>
            </w:r>
          </w:p>
        </w:tc>
      </w:tr>
      <w:tr w:rsidR="00C87CA6" w14:paraId="22C64EC2" w14:textId="77777777" w:rsidTr="00C87CA6">
        <w:trPr>
          <w:jc w:val="center"/>
        </w:trPr>
        <w:tc>
          <w:tcPr>
            <w:tcW w:w="883" w:type="dxa"/>
          </w:tcPr>
          <w:p w14:paraId="45839F29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2660" w:type="dxa"/>
          </w:tcPr>
          <w:p w14:paraId="657DB644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 w14:anchorId="06E9E14B">
                <v:shape id="_x0000_i1107" type="#_x0000_t75" style="width:65.25pt;height:21.75pt" o:ole="">
                  <v:imagedata r:id="rId161" o:title=""/>
                </v:shape>
                <o:OLEObject Type="Embed" ProgID="Equation.DSMT4" ShapeID="_x0000_i1107" DrawAspect="Content" ObjectID="_1674465734" r:id="rId162"/>
              </w:object>
            </w:r>
          </w:p>
        </w:tc>
      </w:tr>
      <w:tr w:rsidR="00C87CA6" w14:paraId="545165BA" w14:textId="77777777" w:rsidTr="00C87CA6">
        <w:trPr>
          <w:jc w:val="center"/>
        </w:trPr>
        <w:tc>
          <w:tcPr>
            <w:tcW w:w="883" w:type="dxa"/>
          </w:tcPr>
          <w:p w14:paraId="2CC82C37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2660" w:type="dxa"/>
          </w:tcPr>
          <w:p w14:paraId="1654F540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 w14:anchorId="5574AE18">
                <v:shape id="_x0000_i1108" type="#_x0000_t75" style="width:65.25pt;height:21.75pt" o:ole="">
                  <v:imagedata r:id="rId163" o:title=""/>
                </v:shape>
                <o:OLEObject Type="Embed" ProgID="Equation.DSMT4" ShapeID="_x0000_i1108" DrawAspect="Content" ObjectID="_1674465735" r:id="rId164"/>
              </w:object>
            </w:r>
          </w:p>
        </w:tc>
      </w:tr>
      <w:tr w:rsidR="00C87CA6" w14:paraId="19ABBC98" w14:textId="77777777" w:rsidTr="00C87CA6">
        <w:trPr>
          <w:jc w:val="center"/>
        </w:trPr>
        <w:tc>
          <w:tcPr>
            <w:tcW w:w="883" w:type="dxa"/>
          </w:tcPr>
          <w:p w14:paraId="51B8635E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2660" w:type="dxa"/>
          </w:tcPr>
          <w:p w14:paraId="29C8DBFA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 w14:anchorId="7847C33B">
                <v:shape id="_x0000_i1109" type="#_x0000_t75" style="width:65.25pt;height:21.75pt" o:ole="">
                  <v:imagedata r:id="rId165" o:title=""/>
                </v:shape>
                <o:OLEObject Type="Embed" ProgID="Equation.DSMT4" ShapeID="_x0000_i1109" DrawAspect="Content" ObjectID="_1674465736" r:id="rId166"/>
              </w:object>
            </w:r>
          </w:p>
        </w:tc>
      </w:tr>
      <w:tr w:rsidR="00C87CA6" w14:paraId="5A0D0314" w14:textId="77777777" w:rsidTr="00C87CA6">
        <w:trPr>
          <w:jc w:val="center"/>
        </w:trPr>
        <w:tc>
          <w:tcPr>
            <w:tcW w:w="883" w:type="dxa"/>
          </w:tcPr>
          <w:p w14:paraId="6C6EE497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2660" w:type="dxa"/>
          </w:tcPr>
          <w:p w14:paraId="754458BB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 w14:anchorId="74199994">
                <v:shape id="_x0000_i1110" type="#_x0000_t75" style="width:65.25pt;height:21.75pt" o:ole="">
                  <v:imagedata r:id="rId167" o:title=""/>
                </v:shape>
                <o:OLEObject Type="Embed" ProgID="Equation.DSMT4" ShapeID="_x0000_i1110" DrawAspect="Content" ObjectID="_1674465737" r:id="rId168"/>
              </w:object>
            </w:r>
          </w:p>
        </w:tc>
      </w:tr>
      <w:tr w:rsidR="00C87CA6" w14:paraId="21C5A18F" w14:textId="77777777" w:rsidTr="00C87CA6">
        <w:trPr>
          <w:jc w:val="center"/>
        </w:trPr>
        <w:tc>
          <w:tcPr>
            <w:tcW w:w="883" w:type="dxa"/>
          </w:tcPr>
          <w:p w14:paraId="403C0DED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2660" w:type="dxa"/>
          </w:tcPr>
          <w:p w14:paraId="5AEF1A02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 w14:anchorId="1525B961">
                <v:shape id="_x0000_i1111" type="#_x0000_t75" style="width:65.25pt;height:21.75pt" o:ole="">
                  <v:imagedata r:id="rId169" o:title=""/>
                </v:shape>
                <o:OLEObject Type="Embed" ProgID="Equation.DSMT4" ShapeID="_x0000_i1111" DrawAspect="Content" ObjectID="_1674465738" r:id="rId170"/>
              </w:object>
            </w:r>
          </w:p>
        </w:tc>
      </w:tr>
      <w:tr w:rsidR="00C87CA6" w14:paraId="758316C3" w14:textId="77777777" w:rsidTr="00C87CA6">
        <w:trPr>
          <w:jc w:val="center"/>
        </w:trPr>
        <w:tc>
          <w:tcPr>
            <w:tcW w:w="883" w:type="dxa"/>
          </w:tcPr>
          <w:p w14:paraId="35D3B4D4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2660" w:type="dxa"/>
          </w:tcPr>
          <w:p w14:paraId="15CD069B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 w14:anchorId="63458664">
                <v:shape id="_x0000_i1112" type="#_x0000_t75" style="width:65.25pt;height:21.75pt" o:ole="">
                  <v:imagedata r:id="rId171" o:title=""/>
                </v:shape>
                <o:OLEObject Type="Embed" ProgID="Equation.DSMT4" ShapeID="_x0000_i1112" DrawAspect="Content" ObjectID="_1674465739" r:id="rId172"/>
              </w:object>
            </w:r>
          </w:p>
        </w:tc>
      </w:tr>
      <w:tr w:rsidR="00C87CA6" w14:paraId="0526B0D1" w14:textId="77777777" w:rsidTr="00C87CA6">
        <w:trPr>
          <w:jc w:val="center"/>
        </w:trPr>
        <w:tc>
          <w:tcPr>
            <w:tcW w:w="883" w:type="dxa"/>
          </w:tcPr>
          <w:p w14:paraId="410D285B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2660" w:type="dxa"/>
          </w:tcPr>
          <w:p w14:paraId="30D20C18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20" w:dyaOrig="380" w14:anchorId="7D41A774">
                <v:shape id="_x0000_i1113" type="#_x0000_t75" style="width:65.25pt;height:21.75pt" o:ole="">
                  <v:imagedata r:id="rId173" o:title=""/>
                </v:shape>
                <o:OLEObject Type="Embed" ProgID="Equation.DSMT4" ShapeID="_x0000_i1113" DrawAspect="Content" ObjectID="_1674465740" r:id="rId174"/>
              </w:object>
            </w:r>
          </w:p>
        </w:tc>
      </w:tr>
      <w:tr w:rsidR="00C87CA6" w14:paraId="17D39BE6" w14:textId="77777777" w:rsidTr="00C87CA6">
        <w:trPr>
          <w:jc w:val="center"/>
        </w:trPr>
        <w:tc>
          <w:tcPr>
            <w:tcW w:w="883" w:type="dxa"/>
          </w:tcPr>
          <w:p w14:paraId="3859E8F7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2660" w:type="dxa"/>
          </w:tcPr>
          <w:p w14:paraId="6C4B178E" w14:textId="77777777" w:rsidR="00C87CA6" w:rsidRDefault="00C87CA6" w:rsidP="00C87CA6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C87CA6">
              <w:rPr>
                <w:rFonts w:ascii="Times New Roman" w:hAnsi="Times New Roman" w:cs="Times New Roman"/>
                <w:position w:val="-14"/>
                <w:sz w:val="24"/>
                <w:szCs w:val="24"/>
                <w:lang w:val="en-US"/>
              </w:rPr>
              <w:object w:dxaOrig="1340" w:dyaOrig="380" w14:anchorId="5AC21A61">
                <v:shape id="_x0000_i1114" type="#_x0000_t75" style="width:65.25pt;height:21.75pt" o:ole="">
                  <v:imagedata r:id="rId175" o:title=""/>
                </v:shape>
                <o:OLEObject Type="Embed" ProgID="Equation.DSMT4" ShapeID="_x0000_i1114" DrawAspect="Content" ObjectID="_1674465741" r:id="rId176"/>
              </w:object>
            </w:r>
          </w:p>
        </w:tc>
      </w:tr>
    </w:tbl>
    <w:p w14:paraId="2C107D07" w14:textId="77777777" w:rsidR="00C87CA6" w:rsidRPr="00C87CA6" w:rsidRDefault="00C87CA6" w:rsidP="00C87CA6">
      <w:pPr>
        <w:spacing w:after="0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14:paraId="0F995169" w14:textId="77777777" w:rsidR="00E50766" w:rsidRDefault="00C87CA6" w:rsidP="00E50766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  <w:bookmarkStart w:id="0" w:name="_Hlk63405212"/>
      <w:r>
        <w:rPr>
          <w:rFonts w:ascii="Times New Roman" w:hAnsi="Times New Roman" w:cs="Times New Roman"/>
          <w:sz w:val="24"/>
          <w:szCs w:val="24"/>
          <w:lang w:val="en-US"/>
        </w:rPr>
        <w:t xml:space="preserve">It is necessary </w:t>
      </w:r>
      <w:r w:rsidRPr="00C87CA6">
        <w:rPr>
          <w:rFonts w:ascii="Times New Roman" w:hAnsi="Times New Roman" w:cs="Times New Roman"/>
          <w:sz w:val="24"/>
          <w:szCs w:val="24"/>
          <w:lang w:val="en-US"/>
        </w:rPr>
        <w:t>perform the following steps</w:t>
      </w:r>
      <w:r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14:paraId="07D4D0C9" w14:textId="77777777" w:rsidR="00C87CA6" w:rsidRDefault="00C87CA6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value of the discriminant</w:t>
      </w:r>
      <w:r w:rsidR="008B257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B2570">
        <w:rPr>
          <w:rFonts w:ascii="Times New Roman" w:hAnsi="Times New Roman" w:cs="Times New Roman"/>
          <w:i/>
          <w:sz w:val="24"/>
          <w:szCs w:val="24"/>
          <w:lang w:val="en-US"/>
        </w:rPr>
        <w:t>D.</w:t>
      </w:r>
    </w:p>
    <w:p w14:paraId="0A5A65DF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Using the sign of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 xml:space="preserve">D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sets of the plane </w:t>
      </w:r>
      <w:r>
        <w:rPr>
          <w:rFonts w:ascii="Times New Roman" w:hAnsi="Times New Roman" w:cs="Times New Roman"/>
          <w:i/>
          <w:sz w:val="24"/>
          <w:szCs w:val="24"/>
          <w:lang w:val="en-US"/>
        </w:rPr>
        <w:t>xy</w:t>
      </w:r>
      <w:r>
        <w:rPr>
          <w:rFonts w:ascii="Times New Roman" w:hAnsi="Times New Roman" w:cs="Times New Roman"/>
          <w:sz w:val="24"/>
          <w:szCs w:val="24"/>
          <w:lang w:val="en-US"/>
        </w:rPr>
        <w:t>, where the equation has the concrete type.</w:t>
      </w:r>
    </w:p>
    <w:p w14:paraId="4902CDFD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or the hyperbolic case, write two characteristic equations.</w:t>
      </w:r>
    </w:p>
    <w:p w14:paraId="0BA542AC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Find its general solutions.</w:t>
      </w:r>
    </w:p>
    <w:p w14:paraId="5DFB7934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Write these general solutions in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080" w:dyaOrig="320" w14:anchorId="637AE436">
          <v:shape id="_x0000_i1115" type="#_x0000_t75" style="width:57.75pt;height:14.25pt" o:ole="">
            <v:imagedata r:id="rId37" o:title=""/>
          </v:shape>
          <o:OLEObject Type="Embed" ProgID="Equation.DSMT4" ShapeID="_x0000_i1115" DrawAspect="Content" ObjectID="_1674465742" r:id="rId177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 w14:anchorId="7C91D7CF">
          <v:shape id="_x0000_i1116" type="#_x0000_t75" style="width:57.75pt;height:14.25pt" o:ole="">
            <v:imagedata r:id="rId78" o:title=""/>
          </v:shape>
          <o:OLEObject Type="Embed" ProgID="Equation.DSMT4" ShapeID="_x0000_i1116" DrawAspect="Content" ObjectID="_1674465743" r:id="rId178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</w:p>
    <w:p w14:paraId="1365ACFD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Determine the new variables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60" w:dyaOrig="320" w14:anchorId="02112B7F">
          <v:shape id="_x0000_i1117" type="#_x0000_t75" style="width:57.75pt;height:14.25pt" o:ole="">
            <v:imagedata r:id="rId99" o:title=""/>
          </v:shape>
          <o:OLEObject Type="Embed" ProgID="Equation.DSMT4" ShapeID="_x0000_i1117" DrawAspect="Content" ObjectID="_1674465744" r:id="rId179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80" w:dyaOrig="320" w14:anchorId="67BE4E06">
          <v:shape id="_x0000_i1118" type="#_x0000_t75" style="width:57.75pt;height:14.25pt" o:ole="">
            <v:imagedata r:id="rId180" o:title=""/>
          </v:shape>
          <o:OLEObject Type="Embed" ProgID="Equation.DSMT4" ShapeID="_x0000_i1118" DrawAspect="Content" ObjectID="_1674465745" r:id="rId181"/>
        </w:object>
      </w:r>
    </w:p>
    <w:p w14:paraId="3EAA2B5E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Calculate the coefficients of the equation in the new variables by the given formulas.</w:t>
      </w:r>
    </w:p>
    <w:p w14:paraId="214E9D9A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Determine the canonic form of the given equation for the hyperbolic case.</w:t>
      </w:r>
    </w:p>
    <w:p w14:paraId="6000D85D" w14:textId="77777777" w:rsidR="008B2570" w:rsidRDefault="008B2570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parabolic case, consider the unique characteristic equation, determine </w:t>
      </w:r>
      <w:r w:rsidR="007704A3">
        <w:rPr>
          <w:rFonts w:ascii="Times New Roman" w:hAnsi="Times New Roman" w:cs="Times New Roman"/>
          <w:sz w:val="24"/>
          <w:szCs w:val="24"/>
          <w:lang w:val="en-US"/>
        </w:rPr>
        <w:t xml:space="preserve">variable </w:t>
      </w:r>
      <w:r w:rsidR="007704A3"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1120" w:dyaOrig="320" w14:anchorId="0AC42071">
          <v:shape id="_x0000_i1119" type="#_x0000_t75" style="width:57.75pt;height:14.25pt" o:ole="">
            <v:imagedata r:id="rId182" o:title=""/>
          </v:shape>
          <o:OLEObject Type="Embed" ProgID="Equation.DSMT4" ShapeID="_x0000_i1119" DrawAspect="Content" ObjectID="_1674465746" r:id="rId183"/>
        </w:object>
      </w:r>
      <w:r w:rsidR="007704A3">
        <w:rPr>
          <w:rFonts w:ascii="Times New Roman" w:hAnsi="Times New Roman" w:cs="Times New Roman"/>
          <w:sz w:val="24"/>
          <w:szCs w:val="24"/>
          <w:lang w:val="en-US"/>
        </w:rPr>
        <w:t xml:space="preserve"> by previous method with arbitrary variable </w:t>
      </w:r>
      <w:r w:rsidR="007704A3"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 w:rsidR="007704A3">
        <w:rPr>
          <w:rFonts w:ascii="Times New Roman" w:hAnsi="Times New Roman" w:cs="Times New Roman"/>
          <w:sz w:val="24"/>
          <w:szCs w:val="24"/>
          <w:lang w:val="en-US"/>
        </w:rPr>
        <w:t>, and repeat the actions of hyperbolic case.</w:t>
      </w:r>
    </w:p>
    <w:p w14:paraId="1B794333" w14:textId="77777777" w:rsidR="007704A3" w:rsidRPr="00C87CA6" w:rsidRDefault="007704A3" w:rsidP="007704A3">
      <w:pPr>
        <w:pStyle w:val="a5"/>
        <w:numPr>
          <w:ilvl w:val="0"/>
          <w:numId w:val="1"/>
        </w:num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 xml:space="preserve">For elliptic case, consider the first characteristic equation with complex parameters, find its general solution, write it is the form </w:t>
      </w:r>
      <w:r w:rsidRPr="00A42D36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040" w:dyaOrig="320" w14:anchorId="211D3484">
          <v:shape id="_x0000_i1120" type="#_x0000_t75" style="width:101.25pt;height:14.25pt" o:ole="">
            <v:imagedata r:id="rId184" o:title=""/>
          </v:shape>
          <o:OLEObject Type="Embed" ProgID="Equation.DSMT4" ShapeID="_x0000_i1120" DrawAspect="Content" ObjectID="_1674465747" r:id="rId185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>, choose the functions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7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Pr="007704A3">
        <w:rPr>
          <w:rFonts w:ascii="Times New Roman" w:hAnsi="Times New Roman" w:cs="Times New Roman"/>
          <w:i/>
          <w:sz w:val="24"/>
          <w:szCs w:val="24"/>
          <w:lang w:val="en-US"/>
        </w:rPr>
        <w:sym w:font="Symbol" w:char="F068"/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as new variables, and repeat the actions of hyperbolic case.</w:t>
      </w:r>
      <w:bookmarkEnd w:id="0"/>
    </w:p>
    <w:sectPr w:rsidR="007704A3" w:rsidRPr="00C87CA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832437D"/>
    <w:multiLevelType w:val="hybridMultilevel"/>
    <w:tmpl w:val="CDD4DF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C280BCE"/>
    <w:multiLevelType w:val="hybridMultilevel"/>
    <w:tmpl w:val="02827E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A5A94"/>
    <w:rsid w:val="00012C67"/>
    <w:rsid w:val="00015D56"/>
    <w:rsid w:val="00054F9B"/>
    <w:rsid w:val="00062A06"/>
    <w:rsid w:val="000B0F79"/>
    <w:rsid w:val="001A5A94"/>
    <w:rsid w:val="00234693"/>
    <w:rsid w:val="00237ED2"/>
    <w:rsid w:val="0024693F"/>
    <w:rsid w:val="002C1777"/>
    <w:rsid w:val="002C5240"/>
    <w:rsid w:val="002C638B"/>
    <w:rsid w:val="002F1C89"/>
    <w:rsid w:val="003E0C68"/>
    <w:rsid w:val="00464391"/>
    <w:rsid w:val="00490C9E"/>
    <w:rsid w:val="004B772B"/>
    <w:rsid w:val="004F0960"/>
    <w:rsid w:val="0053310D"/>
    <w:rsid w:val="005579F0"/>
    <w:rsid w:val="005B7887"/>
    <w:rsid w:val="0060726B"/>
    <w:rsid w:val="006415F8"/>
    <w:rsid w:val="0066460F"/>
    <w:rsid w:val="00677F03"/>
    <w:rsid w:val="0068262E"/>
    <w:rsid w:val="00724ADF"/>
    <w:rsid w:val="00737F51"/>
    <w:rsid w:val="007441F4"/>
    <w:rsid w:val="007704A3"/>
    <w:rsid w:val="00793D1B"/>
    <w:rsid w:val="008853E0"/>
    <w:rsid w:val="008B2570"/>
    <w:rsid w:val="008B5BC0"/>
    <w:rsid w:val="008B5E62"/>
    <w:rsid w:val="008D5C7D"/>
    <w:rsid w:val="008E5C19"/>
    <w:rsid w:val="00993BEC"/>
    <w:rsid w:val="009B45DD"/>
    <w:rsid w:val="009E577E"/>
    <w:rsid w:val="00A42D36"/>
    <w:rsid w:val="00A86BF6"/>
    <w:rsid w:val="00AE76E9"/>
    <w:rsid w:val="00AF2614"/>
    <w:rsid w:val="00BB276C"/>
    <w:rsid w:val="00C124E8"/>
    <w:rsid w:val="00C87CA6"/>
    <w:rsid w:val="00CC04BC"/>
    <w:rsid w:val="00CE51F7"/>
    <w:rsid w:val="00DC0CC6"/>
    <w:rsid w:val="00DF7EE0"/>
    <w:rsid w:val="00E50766"/>
    <w:rsid w:val="00F23663"/>
    <w:rsid w:val="00F75F20"/>
    <w:rsid w:val="00F954C4"/>
    <w:rsid w:val="00FC44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8351A51"/>
  <w15:chartTrackingRefBased/>
  <w15:docId w15:val="{76D8DC33-3F0E-4071-8851-E10FA9614C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054F9B"/>
  </w:style>
  <w:style w:type="paragraph" w:styleId="1">
    <w:name w:val="heading 1"/>
    <w:basedOn w:val="a"/>
    <w:next w:val="a"/>
    <w:link w:val="10"/>
    <w:uiPriority w:val="9"/>
    <w:qFormat/>
    <w:rsid w:val="002C638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2C638B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9E57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Hyperlink"/>
    <w:basedOn w:val="a0"/>
    <w:uiPriority w:val="99"/>
    <w:unhideWhenUsed/>
    <w:rsid w:val="00DC0CC6"/>
    <w:rPr>
      <w:color w:val="0563C1" w:themeColor="hyperlink"/>
      <w:u w:val="single"/>
    </w:rPr>
  </w:style>
  <w:style w:type="paragraph" w:styleId="a5">
    <w:name w:val="List Paragraph"/>
    <w:basedOn w:val="a"/>
    <w:uiPriority w:val="34"/>
    <w:qFormat/>
    <w:rsid w:val="00C87CA6"/>
    <w:pPr>
      <w:ind w:left="720"/>
      <w:contextualSpacing/>
    </w:pPr>
  </w:style>
  <w:style w:type="character" w:customStyle="1" w:styleId="10">
    <w:name w:val="Заголовок 1 Знак"/>
    <w:basedOn w:val="a0"/>
    <w:link w:val="1"/>
    <w:uiPriority w:val="9"/>
    <w:rsid w:val="002C638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rsid w:val="002C638B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6">
    <w:name w:val="Normal (Web)"/>
    <w:basedOn w:val="a"/>
    <w:uiPriority w:val="99"/>
    <w:semiHidden/>
    <w:unhideWhenUsed/>
    <w:rsid w:val="00237ED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07781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20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4.wmf"/><Relationship Id="rId159" Type="http://schemas.openxmlformats.org/officeDocument/2006/relationships/oleObject" Target="embeddings/oleObject81.bin"/><Relationship Id="rId170" Type="http://schemas.openxmlformats.org/officeDocument/2006/relationships/oleObject" Target="embeddings/oleObject87.bin"/><Relationship Id="rId107" Type="http://schemas.openxmlformats.org/officeDocument/2006/relationships/image" Target="media/image50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4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1.bin"/><Relationship Id="rId118" Type="http://schemas.openxmlformats.org/officeDocument/2006/relationships/image" Target="media/image55.wmf"/><Relationship Id="rId139" Type="http://schemas.openxmlformats.org/officeDocument/2006/relationships/oleObject" Target="embeddings/oleObject71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70.wmf"/><Relationship Id="rId171" Type="http://schemas.openxmlformats.org/officeDocument/2006/relationships/image" Target="media/image80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6.bin"/><Relationship Id="rId54" Type="http://schemas.openxmlformats.org/officeDocument/2006/relationships/image" Target="media/image25.wmf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5.wmf"/><Relationship Id="rId161" Type="http://schemas.openxmlformats.org/officeDocument/2006/relationships/image" Target="media/image75.wmf"/><Relationship Id="rId182" Type="http://schemas.openxmlformats.org/officeDocument/2006/relationships/image" Target="media/image84.wmf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image" Target="media/image40.wmf"/><Relationship Id="rId130" Type="http://schemas.openxmlformats.org/officeDocument/2006/relationships/image" Target="media/image60.wmf"/><Relationship Id="rId151" Type="http://schemas.openxmlformats.org/officeDocument/2006/relationships/oleObject" Target="embeddings/oleObject77.bin"/><Relationship Id="rId172" Type="http://schemas.openxmlformats.org/officeDocument/2006/relationships/oleObject" Target="embeddings/oleObject88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oleObject" Target="embeddings/oleObject52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2.bin"/><Relationship Id="rId146" Type="http://schemas.openxmlformats.org/officeDocument/2006/relationships/image" Target="media/image68.wmf"/><Relationship Id="rId167" Type="http://schemas.openxmlformats.org/officeDocument/2006/relationships/image" Target="media/image78.wmf"/><Relationship Id="rId7" Type="http://schemas.openxmlformats.org/officeDocument/2006/relationships/image" Target="media/image2.wmf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183" Type="http://schemas.openxmlformats.org/officeDocument/2006/relationships/oleObject" Target="embeddings/oleObject95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3.wmf"/><Relationship Id="rId157" Type="http://schemas.openxmlformats.org/officeDocument/2006/relationships/oleObject" Target="embeddings/oleObject80.bin"/><Relationship Id="rId178" Type="http://schemas.openxmlformats.org/officeDocument/2006/relationships/oleObject" Target="embeddings/oleObject9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8.wmf"/><Relationship Id="rId152" Type="http://schemas.openxmlformats.org/officeDocument/2006/relationships/image" Target="media/image71.wmf"/><Relationship Id="rId173" Type="http://schemas.openxmlformats.org/officeDocument/2006/relationships/image" Target="media/image8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oleObject" Target="embeddings/oleObject75.bin"/><Relationship Id="rId168" Type="http://schemas.openxmlformats.org/officeDocument/2006/relationships/oleObject" Target="embeddings/oleObject86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6.wmf"/><Relationship Id="rId163" Type="http://schemas.openxmlformats.org/officeDocument/2006/relationships/image" Target="media/image76.wmf"/><Relationship Id="rId184" Type="http://schemas.openxmlformats.org/officeDocument/2006/relationships/image" Target="media/image85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6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89.bin"/><Relationship Id="rId179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3.bin"/><Relationship Id="rId148" Type="http://schemas.openxmlformats.org/officeDocument/2006/relationships/image" Target="media/image69.wmf"/><Relationship Id="rId164" Type="http://schemas.openxmlformats.org/officeDocument/2006/relationships/oleObject" Target="embeddings/oleObject84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8.bin"/><Relationship Id="rId154" Type="http://schemas.openxmlformats.org/officeDocument/2006/relationships/image" Target="media/image72.wmf"/><Relationship Id="rId175" Type="http://schemas.openxmlformats.org/officeDocument/2006/relationships/image" Target="media/image82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7.wmf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fontTable" Target="fontTable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image" Target="media/image62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0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8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5.bin"/><Relationship Id="rId145" Type="http://schemas.openxmlformats.org/officeDocument/2006/relationships/oleObject" Target="embeddings/oleObject74.bin"/><Relationship Id="rId166" Type="http://schemas.openxmlformats.org/officeDocument/2006/relationships/oleObject" Target="embeddings/oleObject85.bin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3.wmf"/><Relationship Id="rId60" Type="http://schemas.openxmlformats.org/officeDocument/2006/relationships/image" Target="media/image28.wmf"/><Relationship Id="rId81" Type="http://schemas.openxmlformats.org/officeDocument/2006/relationships/oleObject" Target="embeddings/oleObject40.bin"/><Relationship Id="rId135" Type="http://schemas.openxmlformats.org/officeDocument/2006/relationships/oleObject" Target="embeddings/oleObject69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20</TotalTime>
  <Pages>1</Pages>
  <Words>1912</Words>
  <Characters>10903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Серовайский Семен</cp:lastModifiedBy>
  <cp:revision>27</cp:revision>
  <dcterms:created xsi:type="dcterms:W3CDTF">2019-01-10T07:32:00Z</dcterms:created>
  <dcterms:modified xsi:type="dcterms:W3CDTF">2021-02-10T06:31:00Z</dcterms:modified>
</cp:coreProperties>
</file>